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autoCompressPictures="0">
  <p:sldMasterIdLst>
    <p:sldMasterId id="2147483648" r:id="rId1"/>
  </p:sldMasterIdLst>
  <p:notesMasterIdLst>
    <p:notesMasterId r:id="rId7"/>
  </p:notesMasterIdLst>
  <p:handoutMasterIdLst>
    <p:handoutMasterId r:id="rId53"/>
  </p:handoutMasterIdLst>
  <p:sldIdLst>
    <p:sldId id="258" r:id="rId3"/>
    <p:sldId id="332" r:id="rId4"/>
    <p:sldId id="256" r:id="rId5"/>
    <p:sldId id="322" r:id="rId6"/>
    <p:sldId id="266" r:id="rId8"/>
    <p:sldId id="320" r:id="rId9"/>
    <p:sldId id="317" r:id="rId10"/>
    <p:sldId id="310" r:id="rId11"/>
    <p:sldId id="311" r:id="rId12"/>
    <p:sldId id="312" r:id="rId13"/>
    <p:sldId id="313" r:id="rId14"/>
    <p:sldId id="314" r:id="rId15"/>
    <p:sldId id="315" r:id="rId16"/>
    <p:sldId id="327" r:id="rId17"/>
    <p:sldId id="307" r:id="rId18"/>
    <p:sldId id="283" r:id="rId19"/>
    <p:sldId id="284" r:id="rId20"/>
    <p:sldId id="286" r:id="rId21"/>
    <p:sldId id="287" r:id="rId22"/>
    <p:sldId id="288" r:id="rId23"/>
    <p:sldId id="289" r:id="rId24"/>
    <p:sldId id="333" r:id="rId25"/>
    <p:sldId id="334" r:id="rId26"/>
    <p:sldId id="335" r:id="rId27"/>
    <p:sldId id="336" r:id="rId28"/>
    <p:sldId id="292" r:id="rId29"/>
    <p:sldId id="291" r:id="rId30"/>
    <p:sldId id="293" r:id="rId31"/>
    <p:sldId id="294" r:id="rId32"/>
    <p:sldId id="295" r:id="rId33"/>
    <p:sldId id="296" r:id="rId34"/>
    <p:sldId id="297" r:id="rId35"/>
    <p:sldId id="306" r:id="rId36"/>
    <p:sldId id="298" r:id="rId37"/>
    <p:sldId id="302" r:id="rId38"/>
    <p:sldId id="300" r:id="rId39"/>
    <p:sldId id="303" r:id="rId40"/>
    <p:sldId id="299" r:id="rId41"/>
    <p:sldId id="304" r:id="rId42"/>
    <p:sldId id="339" r:id="rId43"/>
    <p:sldId id="340" r:id="rId44"/>
    <p:sldId id="341" r:id="rId45"/>
    <p:sldId id="342" r:id="rId46"/>
    <p:sldId id="343" r:id="rId47"/>
    <p:sldId id="326" r:id="rId48"/>
    <p:sldId id="323" r:id="rId49"/>
    <p:sldId id="329" r:id="rId50"/>
    <p:sldId id="275" r:id="rId51"/>
    <p:sldId id="264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793D81CF-94F2-401A-BA57-92F5A7B2D0C5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0512" autoAdjust="0"/>
  </p:normalViewPr>
  <p:slideViewPr>
    <p:cSldViewPr snapToGrid="0" showGuides="1">
      <p:cViewPr varScale="1">
        <p:scale>
          <a:sx n="75" d="100"/>
          <a:sy n="75" d="100"/>
        </p:scale>
        <p:origin x="902" y="43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0" Type="http://schemas.openxmlformats.org/officeDocument/2006/relationships/customXml" Target="../customXml/item3.xml"/><Relationship Id="rId6" Type="http://schemas.openxmlformats.org/officeDocument/2006/relationships/slide" Target="slides/slide4.xml"/><Relationship Id="rId59" Type="http://schemas.openxmlformats.org/officeDocument/2006/relationships/customXml" Target="../customXml/item2.xml"/><Relationship Id="rId58" Type="http://schemas.openxmlformats.org/officeDocument/2006/relationships/customXml" Target="../customXml/item1.xml"/><Relationship Id="rId57" Type="http://schemas.openxmlformats.org/officeDocument/2006/relationships/commentAuthors" Target="commentAuthors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handoutMaster" Target="handoutMasters/handoutMaster1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3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1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3.wmf"/><Relationship Id="rId2" Type="http://schemas.openxmlformats.org/officeDocument/2006/relationships/image" Target="../media/image97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9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2" Type="http://schemas.openxmlformats.org/officeDocument/2006/relationships/image" Target="../media/image129.wmf"/><Relationship Id="rId11" Type="http://schemas.openxmlformats.org/officeDocument/2006/relationships/image" Target="../media/image128.wmf"/><Relationship Id="rId10" Type="http://schemas.openxmlformats.org/officeDocument/2006/relationships/image" Target="../media/image127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21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phô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Time new roman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  <a:endParaRPr lang="en-US" baseline="0" dirty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(3)</a:t>
            </a: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endParaRPr lang="en-US" sz="1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  <a:endParaRPr lang="en-US" baseline="0" dirty="0"/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endParaRPr lang="en-US" baseline="0" dirty="0"/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/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/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/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/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/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/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/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-1" fmla="*/ 6386830 w 6605059"/>
                <a:gd name="connsiteY0-2" fmla="*/ 0 h 2459990"/>
                <a:gd name="connsiteX1-3" fmla="*/ 0 w 6605059"/>
                <a:gd name="connsiteY1-4" fmla="*/ 1653540 h 2459990"/>
                <a:gd name="connsiteX2-5" fmla="*/ 0 w 6605059"/>
                <a:gd name="connsiteY2-6" fmla="*/ 2459990 h 2459990"/>
                <a:gd name="connsiteX3-7" fmla="*/ 1983740 w 6605059"/>
                <a:gd name="connsiteY3-8" fmla="*/ 2459990 h 2459990"/>
                <a:gd name="connsiteX4-9" fmla="*/ 6605059 w 6605059"/>
                <a:gd name="connsiteY4-10" fmla="*/ 1157391 h 2459990"/>
                <a:gd name="connsiteX5-11" fmla="*/ 6386830 w 6605059"/>
                <a:gd name="connsiteY5-12" fmla="*/ 0 h 2459990"/>
                <a:gd name="connsiteX0-13" fmla="*/ 6386830 w 6605059"/>
                <a:gd name="connsiteY0-14" fmla="*/ 0 h 2459990"/>
                <a:gd name="connsiteX1-15" fmla="*/ 0 w 6605059"/>
                <a:gd name="connsiteY1-16" fmla="*/ 1653540 h 2459990"/>
                <a:gd name="connsiteX2-17" fmla="*/ 0 w 6605059"/>
                <a:gd name="connsiteY2-18" fmla="*/ 2459990 h 2459990"/>
                <a:gd name="connsiteX3-19" fmla="*/ 1983740 w 6605059"/>
                <a:gd name="connsiteY3-20" fmla="*/ 2459990 h 2459990"/>
                <a:gd name="connsiteX4-21" fmla="*/ 6605059 w 6605059"/>
                <a:gd name="connsiteY4-22" fmla="*/ 1148976 h 2459990"/>
                <a:gd name="connsiteX5-23" fmla="*/ 6386830 w 6605059"/>
                <a:gd name="connsiteY5-24" fmla="*/ 0 h 245999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/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/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/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/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  <a:endParaRPr lang="en-US" noProof="0"/>
          </a:p>
        </p:txBody>
      </p:sp>
      <p:sp>
        <p:nvSpPr>
          <p:cNvPr id="42" name="Picture Placeholder 26"/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-1" fmla="*/ 0 w 5738813"/>
              <a:gd name="connsiteY0-2" fmla="*/ 5403850 h 5403850"/>
              <a:gd name="connsiteX1-3" fmla="*/ 11560 w 5738813"/>
              <a:gd name="connsiteY1-4" fmla="*/ 6440 h 5403850"/>
              <a:gd name="connsiteX2-5" fmla="*/ 4387851 w 5738813"/>
              <a:gd name="connsiteY2-6" fmla="*/ 0 h 5403850"/>
              <a:gd name="connsiteX3-7" fmla="*/ 5738813 w 5738813"/>
              <a:gd name="connsiteY3-8" fmla="*/ 5403850 h 5403850"/>
              <a:gd name="connsiteX4-9" fmla="*/ 0 w 5738813"/>
              <a:gd name="connsiteY4-10" fmla="*/ 5403850 h 5403850"/>
              <a:gd name="connsiteX0-11" fmla="*/ 0 w 5746572"/>
              <a:gd name="connsiteY0-12" fmla="*/ 5397410 h 5397410"/>
              <a:gd name="connsiteX1-13" fmla="*/ 11560 w 5746572"/>
              <a:gd name="connsiteY1-14" fmla="*/ 0 h 5397410"/>
              <a:gd name="connsiteX2-15" fmla="*/ 5746572 w 5746572"/>
              <a:gd name="connsiteY2-16" fmla="*/ 6439 h 5397410"/>
              <a:gd name="connsiteX3-17" fmla="*/ 5738813 w 5746572"/>
              <a:gd name="connsiteY3-18" fmla="*/ 5397410 h 5397410"/>
              <a:gd name="connsiteX4-19" fmla="*/ 0 w 5746572"/>
              <a:gd name="connsiteY4-20" fmla="*/ 5397410 h 5397410"/>
              <a:gd name="connsiteX0-21" fmla="*/ 0 w 6092996"/>
              <a:gd name="connsiteY0-22" fmla="*/ 5397410 h 5397410"/>
              <a:gd name="connsiteX1-23" fmla="*/ 11560 w 6092996"/>
              <a:gd name="connsiteY1-24" fmla="*/ 0 h 5397410"/>
              <a:gd name="connsiteX2-25" fmla="*/ 5746572 w 6092996"/>
              <a:gd name="connsiteY2-26" fmla="*/ 6439 h 5397410"/>
              <a:gd name="connsiteX3-27" fmla="*/ 6092982 w 6092996"/>
              <a:gd name="connsiteY3-28" fmla="*/ 4940210 h 5397410"/>
              <a:gd name="connsiteX4-29" fmla="*/ 0 w 6092996"/>
              <a:gd name="connsiteY4-30" fmla="*/ 5397410 h 5397410"/>
              <a:gd name="connsiteX0-31" fmla="*/ 0 w 6092982"/>
              <a:gd name="connsiteY0-32" fmla="*/ 5397410 h 5397410"/>
              <a:gd name="connsiteX1-33" fmla="*/ 11560 w 6092982"/>
              <a:gd name="connsiteY1-34" fmla="*/ 0 h 5397410"/>
              <a:gd name="connsiteX2-35" fmla="*/ 5746572 w 6092982"/>
              <a:gd name="connsiteY2-36" fmla="*/ 6439 h 5397410"/>
              <a:gd name="connsiteX3-37" fmla="*/ 6092982 w 6092982"/>
              <a:gd name="connsiteY3-38" fmla="*/ 4940210 h 5397410"/>
              <a:gd name="connsiteX4-39" fmla="*/ 0 w 6092982"/>
              <a:gd name="connsiteY4-40" fmla="*/ 5397410 h 5397410"/>
              <a:gd name="connsiteX0-41" fmla="*/ 0 w 6092982"/>
              <a:gd name="connsiteY0-42" fmla="*/ 5397410 h 5397410"/>
              <a:gd name="connsiteX1-43" fmla="*/ 11560 w 6092982"/>
              <a:gd name="connsiteY1-44" fmla="*/ 0 h 5397410"/>
              <a:gd name="connsiteX2-45" fmla="*/ 5746572 w 6092982"/>
              <a:gd name="connsiteY2-46" fmla="*/ 6439 h 5397410"/>
              <a:gd name="connsiteX3-47" fmla="*/ 6092982 w 6092982"/>
              <a:gd name="connsiteY3-48" fmla="*/ 4940210 h 5397410"/>
              <a:gd name="connsiteX4-49" fmla="*/ 0 w 6092982"/>
              <a:gd name="connsiteY4-50" fmla="*/ 5397410 h 5397410"/>
              <a:gd name="connsiteX0-51" fmla="*/ 0 w 6092982"/>
              <a:gd name="connsiteY0-52" fmla="*/ 5397410 h 5397410"/>
              <a:gd name="connsiteX1-53" fmla="*/ 11560 w 6092982"/>
              <a:gd name="connsiteY1-54" fmla="*/ 0 h 5397410"/>
              <a:gd name="connsiteX2-55" fmla="*/ 5746572 w 6092982"/>
              <a:gd name="connsiteY2-56" fmla="*/ 6439 h 5397410"/>
              <a:gd name="connsiteX3-57" fmla="*/ 6092982 w 6092982"/>
              <a:gd name="connsiteY3-58" fmla="*/ 4940210 h 5397410"/>
              <a:gd name="connsiteX4-59" fmla="*/ 0 w 6092982"/>
              <a:gd name="connsiteY4-60" fmla="*/ 5397410 h 5397410"/>
              <a:gd name="connsiteX0-61" fmla="*/ 0 w 6092982"/>
              <a:gd name="connsiteY0-62" fmla="*/ 5408602 h 5408602"/>
              <a:gd name="connsiteX1-63" fmla="*/ 11560 w 6092982"/>
              <a:gd name="connsiteY1-64" fmla="*/ 0 h 5408602"/>
              <a:gd name="connsiteX2-65" fmla="*/ 5746572 w 6092982"/>
              <a:gd name="connsiteY2-66" fmla="*/ 6439 h 5408602"/>
              <a:gd name="connsiteX3-67" fmla="*/ 6092982 w 6092982"/>
              <a:gd name="connsiteY3-68" fmla="*/ 4940210 h 5408602"/>
              <a:gd name="connsiteX4-69" fmla="*/ 0 w 6092982"/>
              <a:gd name="connsiteY4-70" fmla="*/ 5408602 h 5408602"/>
              <a:gd name="connsiteX0-71" fmla="*/ 0 w 6065273"/>
              <a:gd name="connsiteY0-72" fmla="*/ 5408602 h 5408602"/>
              <a:gd name="connsiteX1-73" fmla="*/ 11560 w 6065273"/>
              <a:gd name="connsiteY1-74" fmla="*/ 0 h 5408602"/>
              <a:gd name="connsiteX2-75" fmla="*/ 5746572 w 6065273"/>
              <a:gd name="connsiteY2-76" fmla="*/ 6439 h 5408602"/>
              <a:gd name="connsiteX3-77" fmla="*/ 6065273 w 6065273"/>
              <a:gd name="connsiteY3-78" fmla="*/ 4979386 h 5408602"/>
              <a:gd name="connsiteX4-79" fmla="*/ 0 w 6065273"/>
              <a:gd name="connsiteY4-80" fmla="*/ 5408602 h 5408602"/>
              <a:gd name="connsiteX0-81" fmla="*/ 0 w 6065273"/>
              <a:gd name="connsiteY0-82" fmla="*/ 5408602 h 5408602"/>
              <a:gd name="connsiteX1-83" fmla="*/ 11560 w 6065273"/>
              <a:gd name="connsiteY1-84" fmla="*/ 0 h 5408602"/>
              <a:gd name="connsiteX2-85" fmla="*/ 5724405 w 6065273"/>
              <a:gd name="connsiteY2-86" fmla="*/ 12034 h 5408602"/>
              <a:gd name="connsiteX3-87" fmla="*/ 6065273 w 6065273"/>
              <a:gd name="connsiteY3-88" fmla="*/ 4979386 h 5408602"/>
              <a:gd name="connsiteX4-89" fmla="*/ 0 w 6065273"/>
              <a:gd name="connsiteY4-90" fmla="*/ 5408602 h 5408602"/>
              <a:gd name="connsiteX0-91" fmla="*/ 0 w 6065273"/>
              <a:gd name="connsiteY0-92" fmla="*/ 5408602 h 5408602"/>
              <a:gd name="connsiteX1-93" fmla="*/ 11560 w 6065273"/>
              <a:gd name="connsiteY1-94" fmla="*/ 0 h 5408602"/>
              <a:gd name="connsiteX2-95" fmla="*/ 5724405 w 6065273"/>
              <a:gd name="connsiteY2-96" fmla="*/ 841 h 5408602"/>
              <a:gd name="connsiteX3-97" fmla="*/ 6065273 w 6065273"/>
              <a:gd name="connsiteY3-98" fmla="*/ 4979386 h 5408602"/>
              <a:gd name="connsiteX4-99" fmla="*/ 0 w 6065273"/>
              <a:gd name="connsiteY4-100" fmla="*/ 5408602 h 5408602"/>
              <a:gd name="connsiteX0-101" fmla="*/ 693 w 6065966"/>
              <a:gd name="connsiteY0-102" fmla="*/ 5408602 h 5408602"/>
              <a:gd name="connsiteX1-103" fmla="*/ 1170 w 6065966"/>
              <a:gd name="connsiteY1-104" fmla="*/ 0 h 5408602"/>
              <a:gd name="connsiteX2-105" fmla="*/ 5725098 w 6065966"/>
              <a:gd name="connsiteY2-106" fmla="*/ 841 h 5408602"/>
              <a:gd name="connsiteX3-107" fmla="*/ 6065966 w 6065966"/>
              <a:gd name="connsiteY3-108" fmla="*/ 4979386 h 5408602"/>
              <a:gd name="connsiteX4-109" fmla="*/ 693 w 6065966"/>
              <a:gd name="connsiteY4-110" fmla="*/ 5408602 h 5408602"/>
              <a:gd name="connsiteX0-111" fmla="*/ 693 w 6218366"/>
              <a:gd name="connsiteY0-112" fmla="*/ 5408602 h 5408602"/>
              <a:gd name="connsiteX1-113" fmla="*/ 1170 w 6218366"/>
              <a:gd name="connsiteY1-114" fmla="*/ 0 h 5408602"/>
              <a:gd name="connsiteX2-115" fmla="*/ 5725098 w 6218366"/>
              <a:gd name="connsiteY2-116" fmla="*/ 841 h 5408602"/>
              <a:gd name="connsiteX3-117" fmla="*/ 6218366 w 6218366"/>
              <a:gd name="connsiteY3-118" fmla="*/ 4235528 h 5408602"/>
              <a:gd name="connsiteX4-119" fmla="*/ 693 w 6218366"/>
              <a:gd name="connsiteY4-120" fmla="*/ 5408602 h 5408602"/>
              <a:gd name="connsiteX0-121" fmla="*/ 693 w 6218366"/>
              <a:gd name="connsiteY0-122" fmla="*/ 5408602 h 5408602"/>
              <a:gd name="connsiteX1-123" fmla="*/ 1170 w 6218366"/>
              <a:gd name="connsiteY1-124" fmla="*/ 0 h 5408602"/>
              <a:gd name="connsiteX2-125" fmla="*/ 5496498 w 6218366"/>
              <a:gd name="connsiteY2-126" fmla="*/ 39317 h 5408602"/>
              <a:gd name="connsiteX3-127" fmla="*/ 6218366 w 6218366"/>
              <a:gd name="connsiteY3-128" fmla="*/ 4235528 h 5408602"/>
              <a:gd name="connsiteX4-129" fmla="*/ 693 w 6218366"/>
              <a:gd name="connsiteY4-130" fmla="*/ 5408602 h 5408602"/>
              <a:gd name="connsiteX0-131" fmla="*/ 693 w 6218366"/>
              <a:gd name="connsiteY0-132" fmla="*/ 5369285 h 5369285"/>
              <a:gd name="connsiteX1-133" fmla="*/ 1170 w 6218366"/>
              <a:gd name="connsiteY1-134" fmla="*/ 1012345 h 5369285"/>
              <a:gd name="connsiteX2-135" fmla="*/ 5496498 w 6218366"/>
              <a:gd name="connsiteY2-136" fmla="*/ 0 h 5369285"/>
              <a:gd name="connsiteX3-137" fmla="*/ 6218366 w 6218366"/>
              <a:gd name="connsiteY3-138" fmla="*/ 4196211 h 5369285"/>
              <a:gd name="connsiteX4-139" fmla="*/ 693 w 6218366"/>
              <a:gd name="connsiteY4-140" fmla="*/ 5369285 h 5369285"/>
              <a:gd name="connsiteX0-141" fmla="*/ 693 w 6225320"/>
              <a:gd name="connsiteY0-142" fmla="*/ 5369285 h 5369285"/>
              <a:gd name="connsiteX1-143" fmla="*/ 1170 w 6225320"/>
              <a:gd name="connsiteY1-144" fmla="*/ 1012345 h 5369285"/>
              <a:gd name="connsiteX2-145" fmla="*/ 5496498 w 6225320"/>
              <a:gd name="connsiteY2-146" fmla="*/ 0 h 5369285"/>
              <a:gd name="connsiteX3-147" fmla="*/ 6225320 w 6225320"/>
              <a:gd name="connsiteY3-148" fmla="*/ 4224299 h 5369285"/>
              <a:gd name="connsiteX4-149" fmla="*/ 693 w 6225320"/>
              <a:gd name="connsiteY4-150" fmla="*/ 5369285 h 5369285"/>
              <a:gd name="connsiteX0-151" fmla="*/ 3850 w 6225001"/>
              <a:gd name="connsiteY0-152" fmla="*/ 5358752 h 5358752"/>
              <a:gd name="connsiteX1-153" fmla="*/ 851 w 6225001"/>
              <a:gd name="connsiteY1-154" fmla="*/ 1012345 h 5358752"/>
              <a:gd name="connsiteX2-155" fmla="*/ 5496179 w 6225001"/>
              <a:gd name="connsiteY2-156" fmla="*/ 0 h 5358752"/>
              <a:gd name="connsiteX3-157" fmla="*/ 6225001 w 6225001"/>
              <a:gd name="connsiteY3-158" fmla="*/ 4224299 h 5358752"/>
              <a:gd name="connsiteX4-159" fmla="*/ 3850 w 6225001"/>
              <a:gd name="connsiteY4-160" fmla="*/ 5358752 h 5358752"/>
              <a:gd name="connsiteX0-161" fmla="*/ 3850 w 6230428"/>
              <a:gd name="connsiteY0-162" fmla="*/ 5358752 h 5358752"/>
              <a:gd name="connsiteX1-163" fmla="*/ 851 w 6230428"/>
              <a:gd name="connsiteY1-164" fmla="*/ 1012345 h 5358752"/>
              <a:gd name="connsiteX2-165" fmla="*/ 5496179 w 6230428"/>
              <a:gd name="connsiteY2-166" fmla="*/ 0 h 5358752"/>
              <a:gd name="connsiteX3-167" fmla="*/ 6230428 w 6230428"/>
              <a:gd name="connsiteY3-168" fmla="*/ 4229780 h 5358752"/>
              <a:gd name="connsiteX4-169" fmla="*/ 3850 w 6230428"/>
              <a:gd name="connsiteY4-170" fmla="*/ 5358752 h 5358752"/>
              <a:gd name="connsiteX0-171" fmla="*/ 3850 w 6230428"/>
              <a:gd name="connsiteY0-172" fmla="*/ 5361493 h 5361493"/>
              <a:gd name="connsiteX1-173" fmla="*/ 851 w 6230428"/>
              <a:gd name="connsiteY1-174" fmla="*/ 1015086 h 5361493"/>
              <a:gd name="connsiteX2-175" fmla="*/ 5501605 w 6230428"/>
              <a:gd name="connsiteY2-176" fmla="*/ 0 h 5361493"/>
              <a:gd name="connsiteX3-177" fmla="*/ 6230428 w 6230428"/>
              <a:gd name="connsiteY3-178" fmla="*/ 4232521 h 5361493"/>
              <a:gd name="connsiteX4-179" fmla="*/ 3850 w 6230428"/>
              <a:gd name="connsiteY4-180" fmla="*/ 5361493 h 5361493"/>
              <a:gd name="connsiteX0-181" fmla="*/ 3850 w 6230428"/>
              <a:gd name="connsiteY0-182" fmla="*/ 5361493 h 5361493"/>
              <a:gd name="connsiteX1-183" fmla="*/ 851 w 6230428"/>
              <a:gd name="connsiteY1-184" fmla="*/ 1009607 h 5361493"/>
              <a:gd name="connsiteX2-185" fmla="*/ 5501605 w 6230428"/>
              <a:gd name="connsiteY2-186" fmla="*/ 0 h 5361493"/>
              <a:gd name="connsiteX3-187" fmla="*/ 6230428 w 6230428"/>
              <a:gd name="connsiteY3-188" fmla="*/ 4232521 h 5361493"/>
              <a:gd name="connsiteX4-189" fmla="*/ 3850 w 6230428"/>
              <a:gd name="connsiteY4-190" fmla="*/ 5361493 h 5361493"/>
              <a:gd name="connsiteX0-191" fmla="*/ 3850 w 6230428"/>
              <a:gd name="connsiteY0-192" fmla="*/ 5364233 h 5364233"/>
              <a:gd name="connsiteX1-193" fmla="*/ 851 w 6230428"/>
              <a:gd name="connsiteY1-194" fmla="*/ 1009607 h 5364233"/>
              <a:gd name="connsiteX2-195" fmla="*/ 5501605 w 6230428"/>
              <a:gd name="connsiteY2-196" fmla="*/ 0 h 5364233"/>
              <a:gd name="connsiteX3-197" fmla="*/ 6230428 w 6230428"/>
              <a:gd name="connsiteY3-198" fmla="*/ 4232521 h 5364233"/>
              <a:gd name="connsiteX4-199" fmla="*/ 3850 w 6230428"/>
              <a:gd name="connsiteY4-200" fmla="*/ 5364233 h 5364233"/>
              <a:gd name="connsiteX0-201" fmla="*/ 1366 w 6230657"/>
              <a:gd name="connsiteY0-202" fmla="*/ 5366973 h 5366973"/>
              <a:gd name="connsiteX1-203" fmla="*/ 1080 w 6230657"/>
              <a:gd name="connsiteY1-204" fmla="*/ 1009607 h 5366973"/>
              <a:gd name="connsiteX2-205" fmla="*/ 5501834 w 6230657"/>
              <a:gd name="connsiteY2-206" fmla="*/ 0 h 5366973"/>
              <a:gd name="connsiteX3-207" fmla="*/ 6230657 w 6230657"/>
              <a:gd name="connsiteY3-208" fmla="*/ 4232521 h 5366973"/>
              <a:gd name="connsiteX4-209" fmla="*/ 1366 w 6230657"/>
              <a:gd name="connsiteY4-210" fmla="*/ 5366973 h 536697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  <a:endParaRPr lang="en-US" noProof="0"/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10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  <a:endParaRPr lang="en-US" noProof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79705" indent="-179705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grpSp>
        <p:nvGrpSpPr>
          <p:cNvPr id="19" name="Graphic 17"/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/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/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/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/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-1" fmla="*/ 0 w 4643879"/>
              <a:gd name="connsiteY0-2" fmla="*/ 5462044 h 5462044"/>
              <a:gd name="connsiteX1-3" fmla="*/ 11990 w 4643879"/>
              <a:gd name="connsiteY1-4" fmla="*/ 13839 h 5462044"/>
              <a:gd name="connsiteX2-5" fmla="*/ 4643879 w 4643879"/>
              <a:gd name="connsiteY2-6" fmla="*/ 0 h 5462044"/>
              <a:gd name="connsiteX3-7" fmla="*/ 3482909 w 4643879"/>
              <a:gd name="connsiteY3-8" fmla="*/ 5462044 h 5462044"/>
              <a:gd name="connsiteX4-9" fmla="*/ 0 w 4643879"/>
              <a:gd name="connsiteY4-10" fmla="*/ 5462044 h 5462044"/>
              <a:gd name="connsiteX0-11" fmla="*/ 0 w 4643879"/>
              <a:gd name="connsiteY0-12" fmla="*/ 5462044 h 5462044"/>
              <a:gd name="connsiteX1-13" fmla="*/ 11990 w 4643879"/>
              <a:gd name="connsiteY1-14" fmla="*/ 13839 h 5462044"/>
              <a:gd name="connsiteX2-15" fmla="*/ 1026146 w 4643879"/>
              <a:gd name="connsiteY2-16" fmla="*/ 8068 h 5462044"/>
              <a:gd name="connsiteX3-17" fmla="*/ 4643879 w 4643879"/>
              <a:gd name="connsiteY3-18" fmla="*/ 0 h 5462044"/>
              <a:gd name="connsiteX4-19" fmla="*/ 3482909 w 4643879"/>
              <a:gd name="connsiteY4-20" fmla="*/ 5462044 h 5462044"/>
              <a:gd name="connsiteX5" fmla="*/ 0 w 4643879"/>
              <a:gd name="connsiteY5" fmla="*/ 5462044 h 5462044"/>
              <a:gd name="connsiteX0-21" fmla="*/ 0 w 4643879"/>
              <a:gd name="connsiteY0-22" fmla="*/ 5462044 h 5462044"/>
              <a:gd name="connsiteX1-23" fmla="*/ 11990 w 4643879"/>
              <a:gd name="connsiteY1-24" fmla="*/ 13839 h 5462044"/>
              <a:gd name="connsiteX2-25" fmla="*/ 1029484 w 4643879"/>
              <a:gd name="connsiteY2-26" fmla="*/ 2927 h 5462044"/>
              <a:gd name="connsiteX3-27" fmla="*/ 4643879 w 4643879"/>
              <a:gd name="connsiteY3-28" fmla="*/ 0 h 5462044"/>
              <a:gd name="connsiteX4-29" fmla="*/ 3482909 w 4643879"/>
              <a:gd name="connsiteY4-30" fmla="*/ 5462044 h 5462044"/>
              <a:gd name="connsiteX5-31" fmla="*/ 0 w 4643879"/>
              <a:gd name="connsiteY5-32" fmla="*/ 5462044 h 5462044"/>
              <a:gd name="connsiteX0-33" fmla="*/ 0 w 4643879"/>
              <a:gd name="connsiteY0-34" fmla="*/ 5462044 h 5462044"/>
              <a:gd name="connsiteX1-35" fmla="*/ 5006 w 4643879"/>
              <a:gd name="connsiteY1-36" fmla="*/ 210263 h 5462044"/>
              <a:gd name="connsiteX2-37" fmla="*/ 1029484 w 4643879"/>
              <a:gd name="connsiteY2-38" fmla="*/ 2927 h 5462044"/>
              <a:gd name="connsiteX3-39" fmla="*/ 4643879 w 4643879"/>
              <a:gd name="connsiteY3-40" fmla="*/ 0 h 5462044"/>
              <a:gd name="connsiteX4-41" fmla="*/ 3482909 w 4643879"/>
              <a:gd name="connsiteY4-42" fmla="*/ 5462044 h 5462044"/>
              <a:gd name="connsiteX5-43" fmla="*/ 0 w 4643879"/>
              <a:gd name="connsiteY5-44" fmla="*/ 5462044 h 5462044"/>
              <a:gd name="connsiteX0-45" fmla="*/ 0 w 4643879"/>
              <a:gd name="connsiteY0-46" fmla="*/ 5462044 h 5462044"/>
              <a:gd name="connsiteX1-47" fmla="*/ 5006 w 4643879"/>
              <a:gd name="connsiteY1-48" fmla="*/ 210263 h 5462044"/>
              <a:gd name="connsiteX2-49" fmla="*/ 1029484 w 4643879"/>
              <a:gd name="connsiteY2-50" fmla="*/ 2927 h 5462044"/>
              <a:gd name="connsiteX3-51" fmla="*/ 4643879 w 4643879"/>
              <a:gd name="connsiteY3-52" fmla="*/ 0 h 5462044"/>
              <a:gd name="connsiteX4-53" fmla="*/ 4634592 w 4643879"/>
              <a:gd name="connsiteY4-54" fmla="*/ 5460922 h 5462044"/>
              <a:gd name="connsiteX5-55" fmla="*/ 0 w 4643879"/>
              <a:gd name="connsiteY5-56" fmla="*/ 5462044 h 5462044"/>
              <a:gd name="connsiteX0-57" fmla="*/ 0 w 4647218"/>
              <a:gd name="connsiteY0-58" fmla="*/ 5467184 h 5467184"/>
              <a:gd name="connsiteX1-59" fmla="*/ 8345 w 4647218"/>
              <a:gd name="connsiteY1-60" fmla="*/ 210263 h 5467184"/>
              <a:gd name="connsiteX2-61" fmla="*/ 1032823 w 4647218"/>
              <a:gd name="connsiteY2-62" fmla="*/ 2927 h 5467184"/>
              <a:gd name="connsiteX3-63" fmla="*/ 4647218 w 4647218"/>
              <a:gd name="connsiteY3-64" fmla="*/ 0 h 5467184"/>
              <a:gd name="connsiteX4-65" fmla="*/ 4637931 w 4647218"/>
              <a:gd name="connsiteY4-66" fmla="*/ 5460922 h 5467184"/>
              <a:gd name="connsiteX5-67" fmla="*/ 0 w 4647218"/>
              <a:gd name="connsiteY5-68" fmla="*/ 5467184 h 5467184"/>
              <a:gd name="connsiteX0-69" fmla="*/ 0 w 4647218"/>
              <a:gd name="connsiteY0-70" fmla="*/ 5467184 h 5467184"/>
              <a:gd name="connsiteX1-71" fmla="*/ 8345 w 4647218"/>
              <a:gd name="connsiteY1-72" fmla="*/ 210263 h 5467184"/>
              <a:gd name="connsiteX2-73" fmla="*/ 1032823 w 4647218"/>
              <a:gd name="connsiteY2-74" fmla="*/ 2927 h 5467184"/>
              <a:gd name="connsiteX3-75" fmla="*/ 4647218 w 4647218"/>
              <a:gd name="connsiteY3-76" fmla="*/ 0 h 5467184"/>
              <a:gd name="connsiteX4-77" fmla="*/ 4637931 w 4647218"/>
              <a:gd name="connsiteY4-78" fmla="*/ 5460922 h 5467184"/>
              <a:gd name="connsiteX5-79" fmla="*/ 0 w 4647218"/>
              <a:gd name="connsiteY5-80" fmla="*/ 5467184 h 5467184"/>
              <a:gd name="connsiteX0-81" fmla="*/ 0 w 4647218"/>
              <a:gd name="connsiteY0-82" fmla="*/ 5472101 h 5472101"/>
              <a:gd name="connsiteX1-83" fmla="*/ 8345 w 4647218"/>
              <a:gd name="connsiteY1-84" fmla="*/ 215180 h 5472101"/>
              <a:gd name="connsiteX2-85" fmla="*/ 1048878 w 4647218"/>
              <a:gd name="connsiteY2-86" fmla="*/ 0 h 5472101"/>
              <a:gd name="connsiteX3-87" fmla="*/ 4647218 w 4647218"/>
              <a:gd name="connsiteY3-88" fmla="*/ 4917 h 5472101"/>
              <a:gd name="connsiteX4-89" fmla="*/ 4637931 w 4647218"/>
              <a:gd name="connsiteY4-90" fmla="*/ 5465839 h 5472101"/>
              <a:gd name="connsiteX5-91" fmla="*/ 0 w 4647218"/>
              <a:gd name="connsiteY5-92" fmla="*/ 5472101 h 5472101"/>
              <a:gd name="connsiteX0-93" fmla="*/ 0 w 4647218"/>
              <a:gd name="connsiteY0-94" fmla="*/ 5472101 h 5472101"/>
              <a:gd name="connsiteX1-95" fmla="*/ 5908 w 4647218"/>
              <a:gd name="connsiteY1-96" fmla="*/ 224560 h 5472101"/>
              <a:gd name="connsiteX2-97" fmla="*/ 1048878 w 4647218"/>
              <a:gd name="connsiteY2-98" fmla="*/ 0 h 5472101"/>
              <a:gd name="connsiteX3-99" fmla="*/ 4647218 w 4647218"/>
              <a:gd name="connsiteY3-100" fmla="*/ 4917 h 5472101"/>
              <a:gd name="connsiteX4-101" fmla="*/ 4637931 w 4647218"/>
              <a:gd name="connsiteY4-102" fmla="*/ 5465839 h 5472101"/>
              <a:gd name="connsiteX5-103" fmla="*/ 0 w 4647218"/>
              <a:gd name="connsiteY5-104" fmla="*/ 5472101 h 5472101"/>
              <a:gd name="connsiteX0-105" fmla="*/ 481 w 4647699"/>
              <a:gd name="connsiteY0-106" fmla="*/ 5472101 h 5472101"/>
              <a:gd name="connsiteX1-107" fmla="*/ 1250 w 4647699"/>
              <a:gd name="connsiteY1-108" fmla="*/ 221221 h 5472101"/>
              <a:gd name="connsiteX2-109" fmla="*/ 1049359 w 4647699"/>
              <a:gd name="connsiteY2-110" fmla="*/ 0 h 5472101"/>
              <a:gd name="connsiteX3-111" fmla="*/ 4647699 w 4647699"/>
              <a:gd name="connsiteY3-112" fmla="*/ 4917 h 5472101"/>
              <a:gd name="connsiteX4-113" fmla="*/ 4638412 w 4647699"/>
              <a:gd name="connsiteY4-114" fmla="*/ 5465839 h 5472101"/>
              <a:gd name="connsiteX5-115" fmla="*/ 481 w 4647699"/>
              <a:gd name="connsiteY5-116" fmla="*/ 5472101 h 5472101"/>
              <a:gd name="connsiteX0-117" fmla="*/ 481 w 4647699"/>
              <a:gd name="connsiteY0-118" fmla="*/ 5472101 h 5472101"/>
              <a:gd name="connsiteX1-119" fmla="*/ 1250 w 4647699"/>
              <a:gd name="connsiteY1-120" fmla="*/ 221221 h 5472101"/>
              <a:gd name="connsiteX2-121" fmla="*/ 1049359 w 4647699"/>
              <a:gd name="connsiteY2-122" fmla="*/ 0 h 5472101"/>
              <a:gd name="connsiteX3-123" fmla="*/ 4647699 w 4647699"/>
              <a:gd name="connsiteY3-124" fmla="*/ 4917 h 5472101"/>
              <a:gd name="connsiteX4-125" fmla="*/ 4643537 w 4647699"/>
              <a:gd name="connsiteY4-126" fmla="*/ 5464749 h 5472101"/>
              <a:gd name="connsiteX5-127" fmla="*/ 481 w 4647699"/>
              <a:gd name="connsiteY5-128" fmla="*/ 5472101 h 547210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31" y="connsiteY5-32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6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  <a:endParaRPr lang="en-US" noProof="0"/>
          </a:p>
        </p:txBody>
      </p:sp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15" name="Table Placeholder 14"/>
          <p:cNvSpPr>
            <a:spLocks noGrp="1"/>
          </p:cNvSpPr>
          <p:nvPr>
            <p:ph type="tbl" sz="quarter" idx="13" hasCustomPrompt="1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/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/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/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/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/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/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/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/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/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/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/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/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  <a:endParaRPr lang="en-US" noProof="0"/>
          </a:p>
        </p:txBody>
      </p:sp>
      <p:grpSp>
        <p:nvGrpSpPr>
          <p:cNvPr id="23" name="Graphic 21"/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/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/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/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/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-1" fmla="*/ 0 w 914400"/>
              <a:gd name="connsiteY0-2" fmla="*/ 939114 h 939114"/>
              <a:gd name="connsiteX1-3" fmla="*/ 228600 w 914400"/>
              <a:gd name="connsiteY1-4" fmla="*/ 24714 h 939114"/>
              <a:gd name="connsiteX2-5" fmla="*/ 681681 w 914400"/>
              <a:gd name="connsiteY2-6" fmla="*/ 0 h 939114"/>
              <a:gd name="connsiteX3-7" fmla="*/ 914400 w 914400"/>
              <a:gd name="connsiteY3-8" fmla="*/ 939114 h 939114"/>
              <a:gd name="connsiteX4-9" fmla="*/ 0 w 914400"/>
              <a:gd name="connsiteY4-10" fmla="*/ 939114 h 939114"/>
              <a:gd name="connsiteX0-11" fmla="*/ 891746 w 1806146"/>
              <a:gd name="connsiteY0-12" fmla="*/ 939114 h 939114"/>
              <a:gd name="connsiteX1-13" fmla="*/ 0 w 1806146"/>
              <a:gd name="connsiteY1-14" fmla="*/ 284206 h 939114"/>
              <a:gd name="connsiteX2-15" fmla="*/ 1573427 w 1806146"/>
              <a:gd name="connsiteY2-16" fmla="*/ 0 h 939114"/>
              <a:gd name="connsiteX3-17" fmla="*/ 1806146 w 1806146"/>
              <a:gd name="connsiteY3-18" fmla="*/ 939114 h 939114"/>
              <a:gd name="connsiteX4-19" fmla="*/ 891746 w 1806146"/>
              <a:gd name="connsiteY4-20" fmla="*/ 939114 h 939114"/>
              <a:gd name="connsiteX0-21" fmla="*/ 891746 w 1806146"/>
              <a:gd name="connsiteY0-22" fmla="*/ 943233 h 943233"/>
              <a:gd name="connsiteX1-23" fmla="*/ 0 w 1806146"/>
              <a:gd name="connsiteY1-24" fmla="*/ 288325 h 943233"/>
              <a:gd name="connsiteX2-25" fmla="*/ 1577546 w 1806146"/>
              <a:gd name="connsiteY2-26" fmla="*/ 0 h 943233"/>
              <a:gd name="connsiteX3-27" fmla="*/ 1806146 w 1806146"/>
              <a:gd name="connsiteY3-28" fmla="*/ 943233 h 943233"/>
              <a:gd name="connsiteX4-29" fmla="*/ 891746 w 1806146"/>
              <a:gd name="connsiteY4-30" fmla="*/ 943233 h 943233"/>
              <a:gd name="connsiteX0-31" fmla="*/ 891746 w 2286594"/>
              <a:gd name="connsiteY0-32" fmla="*/ 943233 h 4182379"/>
              <a:gd name="connsiteX1-33" fmla="*/ 0 w 2286594"/>
              <a:gd name="connsiteY1-34" fmla="*/ 288325 h 4182379"/>
              <a:gd name="connsiteX2-35" fmla="*/ 1577546 w 2286594"/>
              <a:gd name="connsiteY2-36" fmla="*/ 0 h 4182379"/>
              <a:gd name="connsiteX3-37" fmla="*/ 2286594 w 2286594"/>
              <a:gd name="connsiteY3-38" fmla="*/ 4182379 h 4182379"/>
              <a:gd name="connsiteX4-39" fmla="*/ 891746 w 2286594"/>
              <a:gd name="connsiteY4-40" fmla="*/ 943233 h 4182379"/>
              <a:gd name="connsiteX0-41" fmla="*/ 0 w 5997845"/>
              <a:gd name="connsiteY0-42" fmla="*/ 5220765 h 5220765"/>
              <a:gd name="connsiteX1-43" fmla="*/ 3711251 w 5997845"/>
              <a:gd name="connsiteY1-44" fmla="*/ 288325 h 5220765"/>
              <a:gd name="connsiteX2-45" fmla="*/ 5288797 w 5997845"/>
              <a:gd name="connsiteY2-46" fmla="*/ 0 h 5220765"/>
              <a:gd name="connsiteX3-47" fmla="*/ 5997845 w 5997845"/>
              <a:gd name="connsiteY3-48" fmla="*/ 4182379 h 5220765"/>
              <a:gd name="connsiteX4-49" fmla="*/ 0 w 5997845"/>
              <a:gd name="connsiteY4-50" fmla="*/ 5220765 h 5220765"/>
              <a:gd name="connsiteX0-51" fmla="*/ 0 w 5997845"/>
              <a:gd name="connsiteY0-52" fmla="*/ 5220765 h 5220765"/>
              <a:gd name="connsiteX1-53" fmla="*/ 7156 w 5997845"/>
              <a:gd name="connsiteY1-54" fmla="*/ 970251 h 5220765"/>
              <a:gd name="connsiteX2-55" fmla="*/ 5288797 w 5997845"/>
              <a:gd name="connsiteY2-56" fmla="*/ 0 h 5220765"/>
              <a:gd name="connsiteX3-57" fmla="*/ 5997845 w 5997845"/>
              <a:gd name="connsiteY3-58" fmla="*/ 4182379 h 5220765"/>
              <a:gd name="connsiteX4-59" fmla="*/ 0 w 5997845"/>
              <a:gd name="connsiteY4-60" fmla="*/ 5220765 h 5220765"/>
              <a:gd name="connsiteX0-61" fmla="*/ 20358 w 6018203"/>
              <a:gd name="connsiteY0-62" fmla="*/ 5220765 h 5220765"/>
              <a:gd name="connsiteX1-63" fmla="*/ 160 w 6018203"/>
              <a:gd name="connsiteY1-64" fmla="*/ 950713 h 5220765"/>
              <a:gd name="connsiteX2-65" fmla="*/ 5309155 w 6018203"/>
              <a:gd name="connsiteY2-66" fmla="*/ 0 h 5220765"/>
              <a:gd name="connsiteX3-67" fmla="*/ 6018203 w 6018203"/>
              <a:gd name="connsiteY3-68" fmla="*/ 4182379 h 5220765"/>
              <a:gd name="connsiteX4-69" fmla="*/ 20358 w 6018203"/>
              <a:gd name="connsiteY4-70" fmla="*/ 5220765 h 5220765"/>
              <a:gd name="connsiteX0-71" fmla="*/ 0 w 6025199"/>
              <a:gd name="connsiteY0-72" fmla="*/ 5252027 h 5252027"/>
              <a:gd name="connsiteX1-73" fmla="*/ 7156 w 6025199"/>
              <a:gd name="connsiteY1-74" fmla="*/ 950713 h 5252027"/>
              <a:gd name="connsiteX2-75" fmla="*/ 5316151 w 6025199"/>
              <a:gd name="connsiteY2-76" fmla="*/ 0 h 5252027"/>
              <a:gd name="connsiteX3-77" fmla="*/ 6025199 w 6025199"/>
              <a:gd name="connsiteY3-78" fmla="*/ 4182379 h 5252027"/>
              <a:gd name="connsiteX4-79" fmla="*/ 0 w 6025199"/>
              <a:gd name="connsiteY4-80" fmla="*/ 5252027 h 5252027"/>
              <a:gd name="connsiteX0-81" fmla="*/ 0 w 6048645"/>
              <a:gd name="connsiteY0-82" fmla="*/ 5252027 h 5252027"/>
              <a:gd name="connsiteX1-83" fmla="*/ 7156 w 6048645"/>
              <a:gd name="connsiteY1-84" fmla="*/ 950713 h 5252027"/>
              <a:gd name="connsiteX2-85" fmla="*/ 5316151 w 6048645"/>
              <a:gd name="connsiteY2-86" fmla="*/ 0 h 5252027"/>
              <a:gd name="connsiteX3-87" fmla="*/ 6048645 w 6048645"/>
              <a:gd name="connsiteY3-88" fmla="*/ 4162841 h 5252027"/>
              <a:gd name="connsiteX4-89" fmla="*/ 0 w 6048645"/>
              <a:gd name="connsiteY4-90" fmla="*/ 5252027 h 5252027"/>
              <a:gd name="connsiteX0-91" fmla="*/ 0 w 6052552"/>
              <a:gd name="connsiteY0-92" fmla="*/ 5252027 h 5252027"/>
              <a:gd name="connsiteX1-93" fmla="*/ 7156 w 6052552"/>
              <a:gd name="connsiteY1-94" fmla="*/ 950713 h 5252027"/>
              <a:gd name="connsiteX2-95" fmla="*/ 5316151 w 6052552"/>
              <a:gd name="connsiteY2-96" fmla="*/ 0 h 5252027"/>
              <a:gd name="connsiteX3-97" fmla="*/ 6052552 w 6052552"/>
              <a:gd name="connsiteY3-98" fmla="*/ 4158933 h 5252027"/>
              <a:gd name="connsiteX4-99" fmla="*/ 0 w 6052552"/>
              <a:gd name="connsiteY4-100" fmla="*/ 5252027 h 5252027"/>
              <a:gd name="connsiteX0-101" fmla="*/ 0 w 6052552"/>
              <a:gd name="connsiteY0-102" fmla="*/ 5259842 h 5259842"/>
              <a:gd name="connsiteX1-103" fmla="*/ 7156 w 6052552"/>
              <a:gd name="connsiteY1-104" fmla="*/ 958528 h 5259842"/>
              <a:gd name="connsiteX2-105" fmla="*/ 5320059 w 6052552"/>
              <a:gd name="connsiteY2-106" fmla="*/ 0 h 5259842"/>
              <a:gd name="connsiteX3-107" fmla="*/ 6052552 w 6052552"/>
              <a:gd name="connsiteY3-108" fmla="*/ 4166748 h 5259842"/>
              <a:gd name="connsiteX4-109" fmla="*/ 0 w 6052552"/>
              <a:gd name="connsiteY4-110" fmla="*/ 5259842 h 525984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/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13" name="Group 12"/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/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/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  <a:endParaRPr lang="en-US" noProof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18" name="Text Placeholder 16"/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79705" indent="-179705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grpSp>
        <p:nvGrpSpPr>
          <p:cNvPr id="22" name="Graphic 20"/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/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-1" fmla="*/ 6333977 w 6396137"/>
                <a:gd name="connsiteY0-2" fmla="*/ 0 h 1759509"/>
                <a:gd name="connsiteX1-3" fmla="*/ 0 w 6396137"/>
                <a:gd name="connsiteY1-4" fmla="*/ 444000 h 1759509"/>
                <a:gd name="connsiteX2-5" fmla="*/ 0 w 6396137"/>
                <a:gd name="connsiteY2-6" fmla="*/ 1759509 h 1759509"/>
                <a:gd name="connsiteX3-7" fmla="*/ 6396137 w 6396137"/>
                <a:gd name="connsiteY3-8" fmla="*/ 834832 h 1759509"/>
                <a:gd name="connsiteX4-9" fmla="*/ 6333977 w 6396137"/>
                <a:gd name="connsiteY4-10" fmla="*/ 0 h 175950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/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/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/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-1" fmla="*/ 0 w 5738813"/>
              <a:gd name="connsiteY0-2" fmla="*/ 5403850 h 5403850"/>
              <a:gd name="connsiteX1-3" fmla="*/ 11560 w 5738813"/>
              <a:gd name="connsiteY1-4" fmla="*/ 6440 h 5403850"/>
              <a:gd name="connsiteX2-5" fmla="*/ 4387851 w 5738813"/>
              <a:gd name="connsiteY2-6" fmla="*/ 0 h 5403850"/>
              <a:gd name="connsiteX3-7" fmla="*/ 5738813 w 5738813"/>
              <a:gd name="connsiteY3-8" fmla="*/ 5403850 h 5403850"/>
              <a:gd name="connsiteX4-9" fmla="*/ 0 w 5738813"/>
              <a:gd name="connsiteY4-10" fmla="*/ 5403850 h 5403850"/>
              <a:gd name="connsiteX0-11" fmla="*/ 0 w 5746572"/>
              <a:gd name="connsiteY0-12" fmla="*/ 5397410 h 5397410"/>
              <a:gd name="connsiteX1-13" fmla="*/ 11560 w 5746572"/>
              <a:gd name="connsiteY1-14" fmla="*/ 0 h 5397410"/>
              <a:gd name="connsiteX2-15" fmla="*/ 5746572 w 5746572"/>
              <a:gd name="connsiteY2-16" fmla="*/ 6439 h 5397410"/>
              <a:gd name="connsiteX3-17" fmla="*/ 5738813 w 5746572"/>
              <a:gd name="connsiteY3-18" fmla="*/ 5397410 h 5397410"/>
              <a:gd name="connsiteX4-19" fmla="*/ 0 w 5746572"/>
              <a:gd name="connsiteY4-20" fmla="*/ 5397410 h 5397410"/>
              <a:gd name="connsiteX0-21" fmla="*/ 0 w 6092996"/>
              <a:gd name="connsiteY0-22" fmla="*/ 5397410 h 5397410"/>
              <a:gd name="connsiteX1-23" fmla="*/ 11560 w 6092996"/>
              <a:gd name="connsiteY1-24" fmla="*/ 0 h 5397410"/>
              <a:gd name="connsiteX2-25" fmla="*/ 5746572 w 6092996"/>
              <a:gd name="connsiteY2-26" fmla="*/ 6439 h 5397410"/>
              <a:gd name="connsiteX3-27" fmla="*/ 6092982 w 6092996"/>
              <a:gd name="connsiteY3-28" fmla="*/ 4940210 h 5397410"/>
              <a:gd name="connsiteX4-29" fmla="*/ 0 w 6092996"/>
              <a:gd name="connsiteY4-30" fmla="*/ 5397410 h 5397410"/>
              <a:gd name="connsiteX0-31" fmla="*/ 0 w 6092982"/>
              <a:gd name="connsiteY0-32" fmla="*/ 5397410 h 5397410"/>
              <a:gd name="connsiteX1-33" fmla="*/ 11560 w 6092982"/>
              <a:gd name="connsiteY1-34" fmla="*/ 0 h 5397410"/>
              <a:gd name="connsiteX2-35" fmla="*/ 5746572 w 6092982"/>
              <a:gd name="connsiteY2-36" fmla="*/ 6439 h 5397410"/>
              <a:gd name="connsiteX3-37" fmla="*/ 6092982 w 6092982"/>
              <a:gd name="connsiteY3-38" fmla="*/ 4940210 h 5397410"/>
              <a:gd name="connsiteX4-39" fmla="*/ 0 w 6092982"/>
              <a:gd name="connsiteY4-40" fmla="*/ 5397410 h 5397410"/>
              <a:gd name="connsiteX0-41" fmla="*/ 0 w 6092982"/>
              <a:gd name="connsiteY0-42" fmla="*/ 5397410 h 5397410"/>
              <a:gd name="connsiteX1-43" fmla="*/ 11560 w 6092982"/>
              <a:gd name="connsiteY1-44" fmla="*/ 0 h 5397410"/>
              <a:gd name="connsiteX2-45" fmla="*/ 5746572 w 6092982"/>
              <a:gd name="connsiteY2-46" fmla="*/ 6439 h 5397410"/>
              <a:gd name="connsiteX3-47" fmla="*/ 6092982 w 6092982"/>
              <a:gd name="connsiteY3-48" fmla="*/ 4940210 h 5397410"/>
              <a:gd name="connsiteX4-49" fmla="*/ 0 w 6092982"/>
              <a:gd name="connsiteY4-50" fmla="*/ 5397410 h 5397410"/>
              <a:gd name="connsiteX0-51" fmla="*/ 0 w 6092982"/>
              <a:gd name="connsiteY0-52" fmla="*/ 5397410 h 5397410"/>
              <a:gd name="connsiteX1-53" fmla="*/ 11560 w 6092982"/>
              <a:gd name="connsiteY1-54" fmla="*/ 0 h 5397410"/>
              <a:gd name="connsiteX2-55" fmla="*/ 5746572 w 6092982"/>
              <a:gd name="connsiteY2-56" fmla="*/ 6439 h 5397410"/>
              <a:gd name="connsiteX3-57" fmla="*/ 6092982 w 6092982"/>
              <a:gd name="connsiteY3-58" fmla="*/ 4940210 h 5397410"/>
              <a:gd name="connsiteX4-59" fmla="*/ 0 w 6092982"/>
              <a:gd name="connsiteY4-60" fmla="*/ 5397410 h 5397410"/>
              <a:gd name="connsiteX0-61" fmla="*/ 0 w 6092982"/>
              <a:gd name="connsiteY0-62" fmla="*/ 5408602 h 5408602"/>
              <a:gd name="connsiteX1-63" fmla="*/ 11560 w 6092982"/>
              <a:gd name="connsiteY1-64" fmla="*/ 0 h 5408602"/>
              <a:gd name="connsiteX2-65" fmla="*/ 5746572 w 6092982"/>
              <a:gd name="connsiteY2-66" fmla="*/ 6439 h 5408602"/>
              <a:gd name="connsiteX3-67" fmla="*/ 6092982 w 6092982"/>
              <a:gd name="connsiteY3-68" fmla="*/ 4940210 h 5408602"/>
              <a:gd name="connsiteX4-69" fmla="*/ 0 w 6092982"/>
              <a:gd name="connsiteY4-70" fmla="*/ 5408602 h 5408602"/>
              <a:gd name="connsiteX0-71" fmla="*/ 0 w 6065273"/>
              <a:gd name="connsiteY0-72" fmla="*/ 5408602 h 5408602"/>
              <a:gd name="connsiteX1-73" fmla="*/ 11560 w 6065273"/>
              <a:gd name="connsiteY1-74" fmla="*/ 0 h 5408602"/>
              <a:gd name="connsiteX2-75" fmla="*/ 5746572 w 6065273"/>
              <a:gd name="connsiteY2-76" fmla="*/ 6439 h 5408602"/>
              <a:gd name="connsiteX3-77" fmla="*/ 6065273 w 6065273"/>
              <a:gd name="connsiteY3-78" fmla="*/ 4979386 h 5408602"/>
              <a:gd name="connsiteX4-79" fmla="*/ 0 w 6065273"/>
              <a:gd name="connsiteY4-80" fmla="*/ 5408602 h 5408602"/>
              <a:gd name="connsiteX0-81" fmla="*/ 0 w 6065273"/>
              <a:gd name="connsiteY0-82" fmla="*/ 5408602 h 5408602"/>
              <a:gd name="connsiteX1-83" fmla="*/ 11560 w 6065273"/>
              <a:gd name="connsiteY1-84" fmla="*/ 0 h 5408602"/>
              <a:gd name="connsiteX2-85" fmla="*/ 5724405 w 6065273"/>
              <a:gd name="connsiteY2-86" fmla="*/ 12034 h 5408602"/>
              <a:gd name="connsiteX3-87" fmla="*/ 6065273 w 6065273"/>
              <a:gd name="connsiteY3-88" fmla="*/ 4979386 h 5408602"/>
              <a:gd name="connsiteX4-89" fmla="*/ 0 w 6065273"/>
              <a:gd name="connsiteY4-90" fmla="*/ 5408602 h 5408602"/>
              <a:gd name="connsiteX0-91" fmla="*/ 0 w 6065273"/>
              <a:gd name="connsiteY0-92" fmla="*/ 5408602 h 5408602"/>
              <a:gd name="connsiteX1-93" fmla="*/ 11560 w 6065273"/>
              <a:gd name="connsiteY1-94" fmla="*/ 0 h 5408602"/>
              <a:gd name="connsiteX2-95" fmla="*/ 5724405 w 6065273"/>
              <a:gd name="connsiteY2-96" fmla="*/ 841 h 5408602"/>
              <a:gd name="connsiteX3-97" fmla="*/ 6065273 w 6065273"/>
              <a:gd name="connsiteY3-98" fmla="*/ 4979386 h 5408602"/>
              <a:gd name="connsiteX4-99" fmla="*/ 0 w 6065273"/>
              <a:gd name="connsiteY4-100" fmla="*/ 5408602 h 5408602"/>
              <a:gd name="connsiteX0-101" fmla="*/ 693 w 6065966"/>
              <a:gd name="connsiteY0-102" fmla="*/ 5408602 h 5408602"/>
              <a:gd name="connsiteX1-103" fmla="*/ 1170 w 6065966"/>
              <a:gd name="connsiteY1-104" fmla="*/ 0 h 5408602"/>
              <a:gd name="connsiteX2-105" fmla="*/ 5725098 w 6065966"/>
              <a:gd name="connsiteY2-106" fmla="*/ 841 h 5408602"/>
              <a:gd name="connsiteX3-107" fmla="*/ 6065966 w 6065966"/>
              <a:gd name="connsiteY3-108" fmla="*/ 4979386 h 5408602"/>
              <a:gd name="connsiteX4-109" fmla="*/ 693 w 6065966"/>
              <a:gd name="connsiteY4-110" fmla="*/ 5408602 h 540860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  <a:endParaRPr lang="en-US" noProof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10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  <a:endParaRPr lang="en-US" noProof="0"/>
          </a:p>
        </p:txBody>
      </p:sp>
      <p:sp>
        <p:nvSpPr>
          <p:cNvPr id="15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  <a:endParaRPr lang="en-US" noProof="0"/>
          </a:p>
        </p:txBody>
      </p:sp>
      <p:sp>
        <p:nvSpPr>
          <p:cNvPr id="16" name="Content Placeholder 3"/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2" name="Freeform: Shape 21"/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/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6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  <a:endParaRPr lang="en-US" noProof="0"/>
          </a:p>
        </p:txBody>
      </p:sp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3" name="Chart Placeholder 21"/>
          <p:cNvSpPr>
            <a:spLocks noGrp="1"/>
          </p:cNvSpPr>
          <p:nvPr>
            <p:ph type="chart" sz="quarter" idx="14" hasCustomPrompt="1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/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/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7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9" name="Graphic 4"/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/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/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0" name="Picture Placeholder 19"/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/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-1" fmla="*/ 0 w 4187844"/>
              <a:gd name="connsiteY0-2" fmla="*/ 916770 h 1051526"/>
              <a:gd name="connsiteX1-3" fmla="*/ 229193 w 4187844"/>
              <a:gd name="connsiteY1-4" fmla="*/ 0 h 1051526"/>
              <a:gd name="connsiteX2-5" fmla="*/ 3782588 w 4187844"/>
              <a:gd name="connsiteY2-6" fmla="*/ 0 h 1051526"/>
              <a:gd name="connsiteX3-7" fmla="*/ 4187844 w 4187844"/>
              <a:gd name="connsiteY3-8" fmla="*/ 1051526 h 1051526"/>
              <a:gd name="connsiteX4-9" fmla="*/ 0 w 4187844"/>
              <a:gd name="connsiteY4-10" fmla="*/ 916770 h 1051526"/>
              <a:gd name="connsiteX0-11" fmla="*/ 0 w 4187844"/>
              <a:gd name="connsiteY0-12" fmla="*/ 939936 h 1074692"/>
              <a:gd name="connsiteX1-13" fmla="*/ 229193 w 4187844"/>
              <a:gd name="connsiteY1-14" fmla="*/ 23166 h 1074692"/>
              <a:gd name="connsiteX2-15" fmla="*/ 4165479 w 4187844"/>
              <a:gd name="connsiteY2-16" fmla="*/ 0 h 1074692"/>
              <a:gd name="connsiteX3-17" fmla="*/ 4187844 w 4187844"/>
              <a:gd name="connsiteY3-18" fmla="*/ 1074692 h 1074692"/>
              <a:gd name="connsiteX4-19" fmla="*/ 0 w 4187844"/>
              <a:gd name="connsiteY4-20" fmla="*/ 939936 h 1074692"/>
              <a:gd name="connsiteX0-21" fmla="*/ 0 w 4860085"/>
              <a:gd name="connsiteY0-22" fmla="*/ 1101781 h 1101781"/>
              <a:gd name="connsiteX1-23" fmla="*/ 901434 w 4860085"/>
              <a:gd name="connsiteY1-24" fmla="*/ 23166 h 1101781"/>
              <a:gd name="connsiteX2-25" fmla="*/ 4837720 w 4860085"/>
              <a:gd name="connsiteY2-26" fmla="*/ 0 h 1101781"/>
              <a:gd name="connsiteX3-27" fmla="*/ 4860085 w 4860085"/>
              <a:gd name="connsiteY3-28" fmla="*/ 1074692 h 1101781"/>
              <a:gd name="connsiteX4-29" fmla="*/ 0 w 4860085"/>
              <a:gd name="connsiteY4-30" fmla="*/ 1101781 h 1101781"/>
              <a:gd name="connsiteX0-31" fmla="*/ 0 w 4860085"/>
              <a:gd name="connsiteY0-32" fmla="*/ 1101781 h 1101781"/>
              <a:gd name="connsiteX1-33" fmla="*/ 84487 w 4860085"/>
              <a:gd name="connsiteY1-34" fmla="*/ 53552 h 1101781"/>
              <a:gd name="connsiteX2-35" fmla="*/ 4837720 w 4860085"/>
              <a:gd name="connsiteY2-36" fmla="*/ 0 h 1101781"/>
              <a:gd name="connsiteX3-37" fmla="*/ 4860085 w 4860085"/>
              <a:gd name="connsiteY3-38" fmla="*/ 1074692 h 1101781"/>
              <a:gd name="connsiteX4-39" fmla="*/ 0 w 4860085"/>
              <a:gd name="connsiteY4-40" fmla="*/ 1101781 h 1101781"/>
              <a:gd name="connsiteX0-41" fmla="*/ 0 w 4886832"/>
              <a:gd name="connsiteY0-42" fmla="*/ 1098969 h 1098969"/>
              <a:gd name="connsiteX1-43" fmla="*/ 111234 w 4886832"/>
              <a:gd name="connsiteY1-44" fmla="*/ 53552 h 1098969"/>
              <a:gd name="connsiteX2-45" fmla="*/ 4864467 w 4886832"/>
              <a:gd name="connsiteY2-46" fmla="*/ 0 h 1098969"/>
              <a:gd name="connsiteX3-47" fmla="*/ 4886832 w 4886832"/>
              <a:gd name="connsiteY3-48" fmla="*/ 1074692 h 1098969"/>
              <a:gd name="connsiteX4-49" fmla="*/ 0 w 4886832"/>
              <a:gd name="connsiteY4-50" fmla="*/ 1098969 h 1098969"/>
              <a:gd name="connsiteX0-51" fmla="*/ 0 w 4886832"/>
              <a:gd name="connsiteY0-52" fmla="*/ 1098969 h 1098969"/>
              <a:gd name="connsiteX1-53" fmla="*/ 95749 w 4886832"/>
              <a:gd name="connsiteY1-54" fmla="*/ 46516 h 1098969"/>
              <a:gd name="connsiteX2-55" fmla="*/ 4864467 w 4886832"/>
              <a:gd name="connsiteY2-56" fmla="*/ 0 h 1098969"/>
              <a:gd name="connsiteX3-57" fmla="*/ 4886832 w 4886832"/>
              <a:gd name="connsiteY3-58" fmla="*/ 1074692 h 1098969"/>
              <a:gd name="connsiteX4-59" fmla="*/ 0 w 4886832"/>
              <a:gd name="connsiteY4-60" fmla="*/ 1098969 h 1098969"/>
              <a:gd name="connsiteX0-61" fmla="*/ 0 w 4892182"/>
              <a:gd name="connsiteY0-62" fmla="*/ 1098407 h 1098407"/>
              <a:gd name="connsiteX1-63" fmla="*/ 101099 w 4892182"/>
              <a:gd name="connsiteY1-64" fmla="*/ 46516 h 1098407"/>
              <a:gd name="connsiteX2-65" fmla="*/ 4869817 w 4892182"/>
              <a:gd name="connsiteY2-66" fmla="*/ 0 h 1098407"/>
              <a:gd name="connsiteX3-67" fmla="*/ 4892182 w 4892182"/>
              <a:gd name="connsiteY3-68" fmla="*/ 1074692 h 1098407"/>
              <a:gd name="connsiteX4-69" fmla="*/ 0 w 4892182"/>
              <a:gd name="connsiteY4-70" fmla="*/ 1098407 h 1098407"/>
              <a:gd name="connsiteX0-71" fmla="*/ 5888 w 4898070"/>
              <a:gd name="connsiteY0-72" fmla="*/ 1098407 h 1098407"/>
              <a:gd name="connsiteX1-73" fmla="*/ 0 w 4898070"/>
              <a:gd name="connsiteY1-74" fmla="*/ 35271 h 1098407"/>
              <a:gd name="connsiteX2-75" fmla="*/ 4875705 w 4898070"/>
              <a:gd name="connsiteY2-76" fmla="*/ 0 h 1098407"/>
              <a:gd name="connsiteX3-77" fmla="*/ 4898070 w 4898070"/>
              <a:gd name="connsiteY3-78" fmla="*/ 1074692 h 1098407"/>
              <a:gd name="connsiteX4-79" fmla="*/ 5888 w 4898070"/>
              <a:gd name="connsiteY4-80" fmla="*/ 1098407 h 1098407"/>
              <a:gd name="connsiteX0-81" fmla="*/ 25 w 5005106"/>
              <a:gd name="connsiteY0-82" fmla="*/ 1091949 h 1091949"/>
              <a:gd name="connsiteX1-83" fmla="*/ 107036 w 5005106"/>
              <a:gd name="connsiteY1-84" fmla="*/ 35271 h 1091949"/>
              <a:gd name="connsiteX2-85" fmla="*/ 4982741 w 5005106"/>
              <a:gd name="connsiteY2-86" fmla="*/ 0 h 1091949"/>
              <a:gd name="connsiteX3-87" fmla="*/ 5005106 w 5005106"/>
              <a:gd name="connsiteY3-88" fmla="*/ 1074692 h 1091949"/>
              <a:gd name="connsiteX4-89" fmla="*/ 25 w 5005106"/>
              <a:gd name="connsiteY4-90" fmla="*/ 1091949 h 1091949"/>
              <a:gd name="connsiteX0-91" fmla="*/ 0 w 5005081"/>
              <a:gd name="connsiteY0-92" fmla="*/ 1091949 h 1091949"/>
              <a:gd name="connsiteX1-93" fmla="*/ 107011 w 5005081"/>
              <a:gd name="connsiteY1-94" fmla="*/ 35271 h 1091949"/>
              <a:gd name="connsiteX2-95" fmla="*/ 4982716 w 5005081"/>
              <a:gd name="connsiteY2-96" fmla="*/ 0 h 1091949"/>
              <a:gd name="connsiteX3-97" fmla="*/ 5005081 w 5005081"/>
              <a:gd name="connsiteY3-98" fmla="*/ 1074692 h 1091949"/>
              <a:gd name="connsiteX4-99" fmla="*/ 0 w 5005081"/>
              <a:gd name="connsiteY4-100" fmla="*/ 1091949 h 1091949"/>
              <a:gd name="connsiteX0-101" fmla="*/ 0 w 5005081"/>
              <a:gd name="connsiteY0-102" fmla="*/ 1091949 h 1091949"/>
              <a:gd name="connsiteX1-103" fmla="*/ 107011 w 5005081"/>
              <a:gd name="connsiteY1-104" fmla="*/ 35271 h 1091949"/>
              <a:gd name="connsiteX2-105" fmla="*/ 4982716 w 5005081"/>
              <a:gd name="connsiteY2-106" fmla="*/ 0 h 1091949"/>
              <a:gd name="connsiteX3-107" fmla="*/ 5005081 w 5005081"/>
              <a:gd name="connsiteY3-108" fmla="*/ 1074692 h 1091949"/>
              <a:gd name="connsiteX4-109" fmla="*/ 0 w 5005081"/>
              <a:gd name="connsiteY4-110" fmla="*/ 1091949 h 109194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13" name="Media Placeholder 12"/>
          <p:cNvSpPr>
            <a:spLocks noGrp="1"/>
          </p:cNvSpPr>
          <p:nvPr>
            <p:ph type="media" sz="quarter" idx="13" hasCustomPrompt="1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/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/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  <a:endParaRPr lang="en-US" noProof="0" dirty="0"/>
          </a:p>
        </p:txBody>
      </p:sp>
      <p:sp>
        <p:nvSpPr>
          <p:cNvPr id="19" name="Freeform: Shape 18"/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/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/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/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/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/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/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/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/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-1" fmla="*/ 6386830 w 6605059"/>
                <a:gd name="connsiteY0-2" fmla="*/ 0 h 2459990"/>
                <a:gd name="connsiteX1-3" fmla="*/ 0 w 6605059"/>
                <a:gd name="connsiteY1-4" fmla="*/ 1653540 h 2459990"/>
                <a:gd name="connsiteX2-5" fmla="*/ 0 w 6605059"/>
                <a:gd name="connsiteY2-6" fmla="*/ 2459990 h 2459990"/>
                <a:gd name="connsiteX3-7" fmla="*/ 1983740 w 6605059"/>
                <a:gd name="connsiteY3-8" fmla="*/ 2459990 h 2459990"/>
                <a:gd name="connsiteX4-9" fmla="*/ 6605059 w 6605059"/>
                <a:gd name="connsiteY4-10" fmla="*/ 1157391 h 2459990"/>
                <a:gd name="connsiteX5-11" fmla="*/ 6386830 w 6605059"/>
                <a:gd name="connsiteY5-12" fmla="*/ 0 h 2459990"/>
                <a:gd name="connsiteX0-13" fmla="*/ 6386830 w 6605059"/>
                <a:gd name="connsiteY0-14" fmla="*/ 0 h 2459990"/>
                <a:gd name="connsiteX1-15" fmla="*/ 0 w 6605059"/>
                <a:gd name="connsiteY1-16" fmla="*/ 1653540 h 2459990"/>
                <a:gd name="connsiteX2-17" fmla="*/ 0 w 6605059"/>
                <a:gd name="connsiteY2-18" fmla="*/ 2459990 h 2459990"/>
                <a:gd name="connsiteX3-19" fmla="*/ 1983740 w 6605059"/>
                <a:gd name="connsiteY3-20" fmla="*/ 2459990 h 2459990"/>
                <a:gd name="connsiteX4-21" fmla="*/ 6605059 w 6605059"/>
                <a:gd name="connsiteY4-22" fmla="*/ 1148976 h 2459990"/>
                <a:gd name="connsiteX5-23" fmla="*/ 6386830 w 6605059"/>
                <a:gd name="connsiteY5-24" fmla="*/ 0 h 245999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/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/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/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/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  <a:endParaRPr lang="en-US" noProof="0"/>
          </a:p>
        </p:txBody>
      </p:sp>
      <p:sp>
        <p:nvSpPr>
          <p:cNvPr id="23" name="Subtitle 2"/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/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/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/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  <a:endParaRPr lang="en-US" noProof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/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18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18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0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6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/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/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6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/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/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7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/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8" name="Graphic 6"/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26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/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  <a:endParaRPr lang="en-US" noProof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33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  <a:endParaRPr lang="en-US" noProof="0"/>
          </a:p>
        </p:txBody>
      </p:sp>
      <p:sp>
        <p:nvSpPr>
          <p:cNvPr id="34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37" name="Text Placeholder 21"/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  <a:endParaRPr lang="en-US" noProof="0"/>
          </a:p>
        </p:txBody>
      </p:sp>
      <p:sp>
        <p:nvSpPr>
          <p:cNvPr id="38" name="Text Placeholder 24"/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0" name="Text Placeholder 24"/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3" name="Text Placeholder 24"/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5" name="Text Placeholder 24"/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6" name="Text Placeholder 24"/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8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49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50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  <a:endParaRPr lang="en-US" noProof="0"/>
          </a:p>
        </p:txBody>
      </p:sp>
      <p:sp>
        <p:nvSpPr>
          <p:cNvPr id="55" name="Picture Placeholder 12"/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/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/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/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8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10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6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5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/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/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/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/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/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8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/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/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/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/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/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/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/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/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3" Type="http://schemas.openxmlformats.org/officeDocument/2006/relationships/theme" Target="../theme/theme1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slide" Target="slide7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1" Type="http://schemas.openxmlformats.org/officeDocument/2006/relationships/notesSlide" Target="../notesSlides/notesSlide5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slide" Target="slide7.xml"/><Relationship Id="rId3" Type="http://schemas.openxmlformats.org/officeDocument/2006/relationships/image" Target="../media/image12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2" Type="http://schemas.openxmlformats.org/officeDocument/2006/relationships/slide" Target="slide7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2" Type="http://schemas.openxmlformats.org/officeDocument/2006/relationships/slide" Target="slide7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41.png"/><Relationship Id="rId6" Type="http://schemas.openxmlformats.org/officeDocument/2006/relationships/image" Target="../media/image40.png"/><Relationship Id="rId5" Type="http://schemas.microsoft.com/office/2007/relationships/hdphoto" Target="../media/image39.wdp"/><Relationship Id="rId4" Type="http://schemas.openxmlformats.org/officeDocument/2006/relationships/image" Target="../media/image38.png"/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42.png"/><Relationship Id="rId4" Type="http://schemas.openxmlformats.org/officeDocument/2006/relationships/image" Target="../media/image12.png"/><Relationship Id="rId3" Type="http://schemas.openxmlformats.org/officeDocument/2006/relationships/image" Target="../media/image15.jpeg"/><Relationship Id="rId2" Type="http://schemas.openxmlformats.org/officeDocument/2006/relationships/image" Target="../media/image37.jpeg"/><Relationship Id="rId1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7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45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15.xml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82.wmf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15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58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93.wmf"/><Relationship Id="rId2" Type="http://schemas.openxmlformats.org/officeDocument/2006/relationships/oleObject" Target="../embeddings/oleObject61.bin"/><Relationship Id="rId1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15.xml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90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15.xml"/><Relationship Id="rId14" Type="http://schemas.openxmlformats.org/officeDocument/2006/relationships/image" Target="../media/image101.e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7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02.w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07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83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88.bin"/><Relationship Id="rId20" Type="http://schemas.openxmlformats.org/officeDocument/2006/relationships/notesSlide" Target="../notesSlides/notesSlide12.xml"/><Relationship Id="rId2" Type="http://schemas.openxmlformats.org/officeDocument/2006/relationships/image" Target="../media/image111.wmf"/><Relationship Id="rId19" Type="http://schemas.openxmlformats.org/officeDocument/2006/relationships/vmlDrawing" Target="../drawings/vmlDrawing26.vml"/><Relationship Id="rId18" Type="http://schemas.openxmlformats.org/officeDocument/2006/relationships/slideLayout" Target="../slideLayouts/slideLayout15.xml"/><Relationship Id="rId17" Type="http://schemas.openxmlformats.org/officeDocument/2006/relationships/oleObject" Target="../embeddings/oleObject96.bin"/><Relationship Id="rId16" Type="http://schemas.openxmlformats.org/officeDocument/2006/relationships/oleObject" Target="../embeddings/oleObject95.bin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87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97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99.bin"/><Relationship Id="rId27" Type="http://schemas.openxmlformats.org/officeDocument/2006/relationships/notesSlide" Target="../notesSlides/notesSlide14.xml"/><Relationship Id="rId26" Type="http://schemas.openxmlformats.org/officeDocument/2006/relationships/vmlDrawing" Target="../drawings/vmlDrawing28.vml"/><Relationship Id="rId25" Type="http://schemas.openxmlformats.org/officeDocument/2006/relationships/slideLayout" Target="../slideLayouts/slideLayout15.xml"/><Relationship Id="rId24" Type="http://schemas.openxmlformats.org/officeDocument/2006/relationships/image" Target="../media/image129.wmf"/><Relationship Id="rId23" Type="http://schemas.openxmlformats.org/officeDocument/2006/relationships/oleObject" Target="../embeddings/oleObject109.bin"/><Relationship Id="rId22" Type="http://schemas.openxmlformats.org/officeDocument/2006/relationships/image" Target="../media/image128.w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127.wmf"/><Relationship Id="rId2" Type="http://schemas.openxmlformats.org/officeDocument/2006/relationships/image" Target="../media/image118.w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126.w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8.wmf"/><Relationship Id="rId18" Type="http://schemas.openxmlformats.org/officeDocument/2006/relationships/notesSlide" Target="../notesSlides/notesSlide15.xml"/><Relationship Id="rId17" Type="http://schemas.openxmlformats.org/officeDocument/2006/relationships/vmlDrawing" Target="../drawings/vmlDrawing29.vml"/><Relationship Id="rId16" Type="http://schemas.openxmlformats.org/officeDocument/2006/relationships/slideLayout" Target="../slideLayouts/slideLayout15.xml"/><Relationship Id="rId15" Type="http://schemas.openxmlformats.org/officeDocument/2006/relationships/image" Target="../media/image132.wmf"/><Relationship Id="rId14" Type="http://schemas.openxmlformats.org/officeDocument/2006/relationships/oleObject" Target="../embeddings/oleObject117.bin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1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1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36.wmf"/><Relationship Id="rId13" Type="http://schemas.openxmlformats.org/officeDocument/2006/relationships/notesSlide" Target="../notesSlides/notesSlide17.xml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21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48.png"/><Relationship Id="rId7" Type="http://schemas.openxmlformats.org/officeDocument/2006/relationships/image" Target="../media/image147.wmf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14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49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jpeg"/><Relationship Id="rId2" Type="http://schemas.openxmlformats.org/officeDocument/2006/relationships/hyperlink" Target="Beat_Mua_he_-_Beat.mp3" TargetMode="External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hyperlink" Target="Beat_Mua_he_-_Beat.mp3" TargetMode="Externa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14.xml"/><Relationship Id="rId7" Type="http://schemas.openxmlformats.org/officeDocument/2006/relationships/slide" Target="slide13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" Type="http://schemas.openxmlformats.org/officeDocument/2006/relationships/slide" Target="slide7.xml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2" Type="http://schemas.openxmlformats.org/officeDocument/2006/relationships/slide" Target="slide7.xml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2</a:t>
            </a:r>
            <a:endParaRPr lang="en-US" sz="3600" dirty="0"/>
          </a:p>
        </p:txBody>
      </p:sp>
      <p:pic>
        <p:nvPicPr>
          <p:cNvPr id="17" name="Picture Placeholder 16" descr="Boy Reading Book"/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" b="26"/>
          <a:stretch>
            <a:fillRect/>
          </a:stretch>
        </p:blipFill>
        <p:spPr/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2" imgW="56692800" imgH="14630400" progId="Equation.DSMT4">
                  <p:embed/>
                </p:oleObj>
              </mc:Choice>
              <mc:Fallback>
                <p:oleObj name="Equation" r:id="rId2" imgW="56692800" imgH="146304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5603200" imgH="4876800" progId="Equation.DSMT4">
                  <p:embed/>
                </p:oleObj>
              </mc:Choice>
              <mc:Fallback>
                <p:oleObj name="Equation" r:id="rId5" imgW="25603200" imgH="48768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6764000" imgH="4876800" progId="Equation.DSMT4">
                  <p:embed/>
                </p:oleObj>
              </mc:Choice>
              <mc:Fallback>
                <p:oleObj name="Equation" r:id="rId7" imgW="16764000" imgH="48768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0480000" imgH="6096000" progId="Equation.DSMT4">
                  <p:embed/>
                </p:oleObj>
              </mc:Choice>
              <mc:Fallback>
                <p:oleObj name="Equation" r:id="rId1" imgW="304800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g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ction Button: Home 8">
            <a:hlinkClick r:id="rId2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3" imgW="31089600" imgH="4876800" progId="Equation.DSMT4">
                  <p:embed/>
                </p:oleObj>
              </mc:Choice>
              <mc:Fallback>
                <p:oleObj name="Equation" r:id="rId3" imgW="31089600" imgH="48768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Home 7">
            <a:hlinkClick r:id="rId2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3" imgW="17068800" imgH="4876800" progId="Equation.DSMT4">
                  <p:embed/>
                </p:oleObj>
              </mc:Choice>
              <mc:Fallback>
                <p:oleObj name="Equation" r:id="rId3" imgW="17068800" imgH="48768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>
            <a:fillRect/>
          </a:stretch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>
            <a:fillRect/>
          </a:stretch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51206400" imgH="14630400" progId="Equation.DSMT4">
                  <p:embed/>
                </p:oleObj>
              </mc:Choice>
              <mc:Fallback>
                <p:oleObj name="Equation" r:id="rId1" imgW="51206400" imgH="146304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45110400" imgH="9753600" progId="Equation.DSMT4">
                  <p:embed/>
                </p:oleObj>
              </mc:Choice>
              <mc:Fallback>
                <p:oleObj name="Equation" r:id="rId1" imgW="45110400" imgH="97536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4079200" imgH="6096000" progId="Equation.DSMT4">
                  <p:embed/>
                </p:oleObj>
              </mc:Choice>
              <mc:Fallback>
                <p:oleObj name="Equation" r:id="rId3" imgW="24079200" imgH="6096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5" imgW="24079200" imgH="6096000" progId="Equation.DSMT4">
                    <p:embed/>
                  </p:oleObj>
                </mc:Choice>
                <mc:Fallback>
                  <p:oleObj name="Equation" r:id="rId5" imgW="24079200" imgH="6096000" progId="Equation.DSMT4">
                    <p:embed/>
                    <p:pic>
                      <p:nvPicPr>
                        <p:cNvPr id="0" name="Picture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7" imgW="8534400" imgH="4267200" progId="Equation.DSMT4">
                    <p:embed/>
                  </p:oleObj>
                </mc:Choice>
                <mc:Fallback>
                  <p:oleObj name="Equation" r:id="rId7" imgW="8534400" imgH="4267200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9" imgW="26517600" imgH="4267200" progId="Equation.DSMT4">
                    <p:embed/>
                  </p:oleObj>
                </mc:Choice>
                <mc:Fallback>
                  <p:oleObj name="Equation" r:id="rId9" imgW="26517600" imgH="4267200" progId="Equation.DSMT4">
                    <p:embed/>
                    <p:pic>
                      <p:nvPicPr>
                        <p:cNvPr id="0" name="Picture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4137600" imgH="9753600" progId="Equation.DSMT4">
                  <p:embed/>
                </p:oleObj>
              </mc:Choice>
              <mc:Fallback>
                <p:oleObj name="Equation" r:id="rId1" imgW="34137600" imgH="97536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5544800" imgH="4876800" progId="Equation.DSMT4">
                  <p:embed/>
                </p:oleObj>
              </mc:Choice>
              <mc:Fallback>
                <p:oleObj name="Equation" r:id="rId3" imgW="15544800" imgH="4876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/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5" imgW="26212800" imgH="6096000" progId="Equation.DSMT4">
                    <p:embed/>
                  </p:oleObj>
                </mc:Choice>
                <mc:Fallback>
                  <p:oleObj name="Equation" r:id="rId5" imgW="26212800" imgH="6096000" progId="Equation.DSMT4">
                    <p:embed/>
                    <p:pic>
                      <p:nvPicPr>
                        <p:cNvPr id="0" name="Picture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7" imgW="15544800" imgH="4876800" progId="Equation.DSMT4">
                    <p:embed/>
                  </p:oleObj>
                </mc:Choice>
                <mc:Fallback>
                  <p:oleObj name="Equation" r:id="rId7" imgW="15544800" imgH="4876800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4137600" imgH="9753600" progId="Equation.DSMT4">
                  <p:embed/>
                </p:oleObj>
              </mc:Choice>
              <mc:Fallback>
                <p:oleObj name="Equation" r:id="rId1" imgW="34137600" imgH="97536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5849600" imgH="4876800" progId="Equation.DSMT4">
                  <p:embed/>
                </p:oleObj>
              </mc:Choice>
              <mc:Fallback>
                <p:oleObj name="Equation" r:id="rId3" imgW="15849600" imgH="4876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/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5" imgW="15544800" imgH="4876800" progId="Equation.DSMT4">
                    <p:embed/>
                  </p:oleObj>
                </mc:Choice>
                <mc:Fallback>
                  <p:oleObj name="Equation" r:id="rId5" imgW="15544800" imgH="4876800" progId="Equation.DSMT4">
                    <p:embed/>
                    <p:pic>
                      <p:nvPicPr>
                        <p:cNvPr id="0" name="Picture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7" imgW="15849600" imgH="4876800" progId="Equation.DSMT4">
                    <p:embed/>
                  </p:oleObj>
                </mc:Choice>
                <mc:Fallback>
                  <p:oleObj name="Equation" r:id="rId7" imgW="15849600" imgH="4876800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1"/>
            <a:srcRect l="66646"/>
            <a:stretch>
              <a:fillRect/>
            </a:stretch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/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 panose="020F0302020204030204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1306BA"/>
                </a:solidFill>
                <a:latin typeface="Calibri Light" panose="020F03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/>
            <a:srcRect l="62288"/>
            <a:stretch>
              <a:fillRect/>
            </a:stretch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/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m:</a:t>
              </a:r>
              <a:endParaRPr lang="en-US" sz="2800" dirty="0">
                <a:solidFill>
                  <a:srgbClr val="336600"/>
                </a:solidFill>
                <a:latin typeface="Times New Roman" panose="02020603050405020304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 panose="02020603050405020304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 panose="02020603050405020304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 panose="020F03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/>
            <a:srcRect l="-1291" t="4685" r="68645" b="-4685"/>
            <a:stretch>
              <a:fillRect/>
            </a:stretch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/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/>
                <a:cs typeface="Arial" panose="020B0604020202020204" pitchFamily="34" charset="0"/>
              </a:endParaRP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 panose="020F03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4"/>
            <a:srcRect r="76202"/>
            <a:stretch>
              <a:fillRect/>
            </a:stretch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/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 panose="020F0302020204030204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/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56083200" imgH="10363200" progId="Equation.DSMT4">
                  <p:embed/>
                </p:oleObj>
              </mc:Choice>
              <mc:Fallback>
                <p:oleObj name="Equation" r:id="rId1" imgW="56083200" imgH="103632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4935200" imgH="4876800" progId="Equation.DSMT4">
                  <p:embed/>
                </p:oleObj>
              </mc:Choice>
              <mc:Fallback>
                <p:oleObj name="Equation" r:id="rId3" imgW="14935200" imgH="4876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/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5" imgW="33832800" imgH="4876800" progId="Equation.DSMT4">
                    <p:embed/>
                  </p:oleObj>
                </mc:Choice>
                <mc:Fallback>
                  <p:oleObj name="Equation" r:id="rId5" imgW="33832800" imgH="4876800" progId="Equation.DSMT4">
                    <p:embed/>
                    <p:pic>
                      <p:nvPicPr>
                        <p:cNvPr id="0" name="Picture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7" imgW="19202400" imgH="4876800" progId="Equation.DSMT4">
                    <p:embed/>
                  </p:oleObj>
                </mc:Choice>
                <mc:Fallback>
                  <p:oleObj name="Equation" r:id="rId7" imgW="19202400" imgH="4876800" progId="Equation.DSMT4">
                    <p:embed/>
                    <p:pic>
                      <p:nvPicPr>
                        <p:cNvPr id="0" name="Picture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9" imgW="14935200" imgH="4876800" progId="Equation.DSMT4">
                    <p:embed/>
                  </p:oleObj>
                </mc:Choice>
                <mc:Fallback>
                  <p:oleObj name="Equation" r:id="rId9" imgW="14935200" imgH="4876800" progId="Equation.DSMT4">
                    <p:embed/>
                    <p:pic>
                      <p:nvPicPr>
                        <p:cNvPr id="0" name="Picture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11" imgW="10363200" imgH="4876800" progId="Equation.DSMT4">
                    <p:embed/>
                  </p:oleObj>
                </mc:Choice>
                <mc:Fallback>
                  <p:oleObj name="Equation" r:id="rId11" imgW="10363200" imgH="4876800" progId="Equation.DSMT4">
                    <p:embed/>
                    <p:pic>
                      <p:nvPicPr>
                        <p:cNvPr id="0" name="Picture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5544800" imgH="4876800" progId="Equation.DSMT4">
                  <p:embed/>
                </p:oleObj>
              </mc:Choice>
              <mc:Fallback>
                <p:oleObj name="Equation" r:id="rId1" imgW="15544800" imgH="48768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/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lang="en-US" sz="44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a) 1 &lt; 4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</m:borderBox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c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d)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Cambria Math" panose="02040503050406030204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</m:borderBox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  <a:blipFill rotWithShape="1">
                <a:blip r:embed="rId1"/>
                <a:stretch>
                  <a:fillRect t="-3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/>
              <p:cNvSpPr txBox="1"/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lang="en-US" sz="40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a) 1 &lt; 4  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 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borderBox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       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c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d)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1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ea typeface="+mn-ea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borderBox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  <a:blipFill rotWithShape="1">
                <a:blip r:embed="rId1"/>
                <a:stretch>
                  <a:fillRect t="-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/>
              <p:cNvSpPr txBox="1"/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US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b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≤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≤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18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  <a:blipFill rotWithShape="1">
                <a:blip r:embed="rId1"/>
                <a:stretch>
                  <a:fillRect t="-10" b="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 txBox="1"/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6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b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≤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≤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18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  <a:blipFill rotWithShape="1">
                <a:blip r:embed="rId1"/>
                <a:stretch>
                  <a:fillRect t="-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4079200" imgH="6096000" progId="Equation.DSMT4">
                  <p:embed/>
                </p:oleObj>
              </mc:Choice>
              <mc:Fallback>
                <p:oleObj name="Equation" r:id="rId1" imgW="240792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9448800" imgH="4267200" progId="Equation.DSMT4">
                  <p:embed/>
                </p:oleObj>
              </mc:Choice>
              <mc:Fallback>
                <p:oleObj name="Equation" r:id="rId3" imgW="9448800" imgH="4267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6517600" imgH="4267200" progId="Equation.DSMT4">
                  <p:embed/>
                </p:oleObj>
              </mc:Choice>
              <mc:Fallback>
                <p:oleObj name="Equation" r:id="rId1" imgW="26517600" imgH="42672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/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12106275" imgH="3629025" progId="Equation.DSMT4">
                    <p:embed/>
                  </p:oleObj>
                </mc:Choice>
                <mc:Fallback>
                  <p:oleObj name="Equation" r:id="rId3" imgW="12106275" imgH="3629025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12106275" imgH="3629025" progId="Equation.DSMT4">
                  <p:embed/>
                </p:oleObj>
              </mc:Choice>
              <mc:Fallback>
                <p:oleObj name="Equation" r:id="rId5" imgW="12106275" imgH="3629025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8"/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/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1" imgW="12106275" imgH="3629025" progId="Equation.DSMT4">
                    <p:embed/>
                  </p:oleObj>
                </mc:Choice>
                <mc:Fallback>
                  <p:oleObj name="Equation" r:id="rId1" imgW="12106275" imgH="3629025" progId="Equation.DSMT4">
                    <p:embed/>
                    <p:pic>
                      <p:nvPicPr>
                        <p:cNvPr id="0" name="Picture 380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/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5629275" imgH="2543175" progId="Equation.DSMT4">
                    <p:embed/>
                  </p:oleObj>
                </mc:Choice>
                <mc:Fallback>
                  <p:oleObj name="Equation" r:id="rId3" imgW="5629275" imgH="2543175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/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5" imgW="6591300" imgH="2971800" progId="Equation.DSMT4">
                    <p:embed/>
                  </p:oleObj>
                </mc:Choice>
                <mc:Fallback>
                  <p:oleObj name="Equation" r:id="rId5" imgW="6591300" imgH="2971800" progId="Equation.DSMT4">
                    <p:embed/>
                    <p:pic>
                      <p:nvPicPr>
                        <p:cNvPr id="0" name="Picture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7" imgW="14020800" imgH="4876800" progId="Equation.DSMT4">
                    <p:embed/>
                  </p:oleObj>
                </mc:Choice>
                <mc:Fallback>
                  <p:oleObj name="Equation" r:id="rId7" imgW="14020800" imgH="4876800" progId="Equation.DSMT4">
                    <p:embed/>
                    <p:pic>
                      <p:nvPicPr>
                        <p:cNvPr id="0" name="Picture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13" name="TextBox 8"/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9" imgW="8534400" imgH="4267200" progId="Equation.DSMT4">
                    <p:embed/>
                  </p:oleObj>
                </mc:Choice>
                <mc:Fallback>
                  <p:oleObj name="Equation" r:id="rId9" imgW="8534400" imgH="4267200" progId="Equation.DSMT4">
                    <p:embed/>
                    <p:pic>
                      <p:nvPicPr>
                        <p:cNvPr id="0" name="Picture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11" imgW="8839200" imgH="4876800" progId="Equation.DSMT4">
                    <p:embed/>
                  </p:oleObj>
                </mc:Choice>
                <mc:Fallback>
                  <p:oleObj name="Equation" r:id="rId11" imgW="8839200" imgH="4876800" progId="Equation.DSMT4">
                    <p:embed/>
                    <p:pic>
                      <p:nvPicPr>
                        <p:cNvPr id="0" name="Picture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13" imgW="11887200" imgH="6096000" progId="Equation.DSMT4">
                    <p:embed/>
                  </p:oleObj>
                </mc:Choice>
                <mc:Fallback>
                  <p:oleObj name="Equation" r:id="rId13" imgW="11887200" imgH="6096000" progId="Equation.DSMT4">
                    <p:embed/>
                    <p:pic>
                      <p:nvPicPr>
                        <p:cNvPr id="0" name="Picture 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26" name="TextBox 11"/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15" imgW="8534400" imgH="4876800" progId="Equation.DSMT4">
                    <p:embed/>
                  </p:oleObj>
                </mc:Choice>
                <mc:Fallback>
                  <p:oleObj name="Equation" r:id="rId15" imgW="8534400" imgH="4876800" progId="Equation.DSMT4">
                    <p:embed/>
                    <p:pic>
                      <p:nvPicPr>
                        <p:cNvPr id="0" name="Picture 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Equation" r:id="rId17" imgW="10363200" imgH="4267200" progId="Equation.DSMT4">
                    <p:embed/>
                  </p:oleObj>
                </mc:Choice>
                <mc:Fallback>
                  <p:oleObj name="Equation" r:id="rId17" imgW="10363200" imgH="4267200" progId="Equation.DSMT4">
                    <p:embed/>
                    <p:pic>
                      <p:nvPicPr>
                        <p:cNvPr id="0" name="Picture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Equation" r:id="rId19" imgW="13716000" imgH="6096000" progId="Equation.DSMT4">
                    <p:embed/>
                  </p:oleObj>
                </mc:Choice>
                <mc:Fallback>
                  <p:oleObj name="Equation" r:id="rId19" imgW="13716000" imgH="6096000" progId="Equation.DSMT4">
                    <p:embed/>
                    <p:pic>
                      <p:nvPicPr>
                        <p:cNvPr id="0" name="Picture 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34" name="TextBox 16"/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Equation" r:id="rId21" imgW="9601200" imgH="3343275" progId="Equation.DSMT4">
                    <p:embed/>
                  </p:oleObj>
                </mc:Choice>
                <mc:Fallback>
                  <p:oleObj name="Equation" r:id="rId21" imgW="9601200" imgH="3343275" progId="Equation.DSMT4">
                    <p:embed/>
                    <p:pic>
                      <p:nvPicPr>
                        <p:cNvPr id="0" name="Picture 3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/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/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/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/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/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/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/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9601200" imgH="3343275" progId="Equation.DSMT4">
                  <p:embed/>
                </p:oleObj>
              </mc:Choice>
              <mc:Fallback>
                <p:oleObj name="Equation" r:id="rId1" imgW="9601200" imgH="3343275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26212800" imgH="6096000" progId="Equation.DSMT4">
                  <p:embed/>
                </p:oleObj>
              </mc:Choice>
              <mc:Fallback>
                <p:oleObj name="Equation" r:id="rId3" imgW="26212800" imgH="6096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/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/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/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/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/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/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50901600" imgH="9448800" progId="Equation.DSMT4">
                  <p:embed/>
                </p:oleObj>
              </mc:Choice>
              <mc:Fallback>
                <p:oleObj name="Equation" r:id="rId1" imgW="50901600" imgH="94488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Background pattern&#10;&#10;Description automatically generated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9565600" imgH="6096000" progId="Equation.DSMT4">
                  <p:embed/>
                </p:oleObj>
              </mc:Choice>
              <mc:Fallback>
                <p:oleObj name="Equation" r:id="rId1" imgW="295656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8839200" imgH="6096000" progId="Equation.DSMT4">
                  <p:embed/>
                </p:oleObj>
              </mc:Choice>
              <mc:Fallback>
                <p:oleObj name="Equation" r:id="rId5" imgW="8839200" imgH="6096000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2" imgW="19411950" imgH="4019550" progId="Equation.DSMT4">
                  <p:embed/>
                </p:oleObj>
              </mc:Choice>
              <mc:Fallback>
                <p:oleObj name="Equation" r:id="rId2" imgW="19411950" imgH="401955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13716000" imgH="9753600" progId="Equation.DSMT4">
                  <p:embed/>
                </p:oleObj>
              </mc:Choice>
              <mc:Fallback>
                <p:oleObj name="Equation" r:id="rId4" imgW="13716000" imgH="97536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  <a:endParaRPr lang="en-US" sz="3200" dirty="0">
              <a:solidFill>
                <a:srgbClr val="11111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9260800" imgH="4267200" progId="Equation.DSMT4">
                  <p:embed/>
                </p:oleObj>
              </mc:Choice>
              <mc:Fallback>
                <p:oleObj name="Equation" r:id="rId1" imgW="29260800" imgH="42672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19411950" imgH="4019550" progId="Equation.DSMT4">
                  <p:embed/>
                </p:oleObj>
              </mc:Choice>
              <mc:Fallback>
                <p:oleObj name="Equation" r:id="rId3" imgW="19411950" imgH="401955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19411950" imgH="4019550" progId="Equation.DSMT4">
                  <p:embed/>
                </p:oleObj>
              </mc:Choice>
              <mc:Fallback>
                <p:oleObj name="Equation" r:id="rId5" imgW="19411950" imgH="401955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9411950" imgH="4019550" progId="Equation.DSMT4">
                  <p:embed/>
                </p:oleObj>
              </mc:Choice>
              <mc:Fallback>
                <p:oleObj name="Equation" r:id="rId3" imgW="19411950" imgH="401955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890270" imgH="615950" progId="Equation.DSMT4">
                  <p:embed/>
                </p:oleObj>
              </mc:Choice>
              <mc:Fallback>
                <p:oleObj name="Equation" r:id="rId5" imgW="890270" imgH="61595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31394400" imgH="21031200" progId="Equation.DSMT4">
                  <p:embed/>
                </p:oleObj>
              </mc:Choice>
              <mc:Fallback>
                <p:oleObj name="Equation" r:id="rId3" imgW="31394400" imgH="21031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9411950" imgH="4019550" progId="Equation.DSMT4">
                  <p:embed/>
                </p:oleObj>
              </mc:Choice>
              <mc:Fallback>
                <p:oleObj name="Equation" r:id="rId5" imgW="19411950" imgH="401955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19421475" imgH="4010025" progId="Equation.DSMT4">
                  <p:embed/>
                </p:oleObj>
              </mc:Choice>
              <mc:Fallback>
                <p:oleObj name="Equation" r:id="rId7" imgW="19421475" imgH="4010025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17373600" imgH="4876800" progId="Equation.DSMT4">
                  <p:embed/>
                </p:oleObj>
              </mc:Choice>
              <mc:Fallback>
                <p:oleObj name="Equation" r:id="rId9" imgW="17373600" imgH="48768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8839200" imgH="6096000" progId="Equation.DSMT4">
                  <p:embed/>
                </p:oleObj>
              </mc:Choice>
              <mc:Fallback>
                <p:oleObj name="Equation" r:id="rId11" imgW="8839200" imgH="60960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3" imgW="865505" imgH="598805" progId="Equation.DSMT4">
                  <p:embed/>
                </p:oleObj>
              </mc:Choice>
              <mc:Fallback>
                <p:oleObj name="Equation" r:id="rId13" imgW="865505" imgH="598805" progId="Equation.DSMT4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9421475" imgH="4010025" progId="Equation.DSMT4">
                  <p:embed/>
                </p:oleObj>
              </mc:Choice>
              <mc:Fallback>
                <p:oleObj name="Equation" r:id="rId1" imgW="19421475" imgH="4010025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60350400" imgH="17373600" progId="Equation.DSMT4">
                  <p:embed/>
                </p:oleObj>
              </mc:Choice>
              <mc:Fallback>
                <p:oleObj name="Equation" r:id="rId1" imgW="60350400" imgH="173736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37185600" imgH="10972800" progId="Equation.DSMT4">
                  <p:embed/>
                </p:oleObj>
              </mc:Choice>
              <mc:Fallback>
                <p:oleObj name="Equation" r:id="rId3" imgW="37185600" imgH="10972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19421475" imgH="4010025" progId="Equation.DSMT4">
                  <p:embed/>
                </p:oleObj>
              </mc:Choice>
              <mc:Fallback>
                <p:oleObj name="Equation" r:id="rId5" imgW="19421475" imgH="4010025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9411950" imgH="4019550" progId="Equation.DSMT4">
                  <p:embed/>
                </p:oleObj>
              </mc:Choice>
              <mc:Fallback>
                <p:oleObj name="Equation" r:id="rId7" imgW="19411950" imgH="401955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12801600" imgH="4876800" progId="Equation.DSMT4">
                  <p:embed/>
                </p:oleObj>
              </mc:Choice>
              <mc:Fallback>
                <p:oleObj name="Equation" r:id="rId9" imgW="12801600" imgH="4876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1" imgW="16764000" imgH="6096000" progId="Equation.DSMT4">
                  <p:embed/>
                </p:oleObj>
              </mc:Choice>
              <mc:Fallback>
                <p:oleObj name="Equation" r:id="rId11" imgW="16764000" imgH="60960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A picture containing text, electronics, computer, computer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/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40003" y="1401268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899920" y="1937977"/>
            <a:ext cx="8763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Cho bpt ax + b &lt; 0. Hãy tìm điều kiện để tập nghiệm S của bpt đó thỏa mãn: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CA0207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231958" y="3242902"/>
          <a:ext cx="200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774065" imgH="228600" progId="Equation.DSMT4">
                  <p:embed/>
                </p:oleObj>
              </mc:Choice>
              <mc:Fallback>
                <p:oleObj name="Equation" r:id="rId1" imgW="774065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58" y="3242902"/>
                        <a:ext cx="200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185920" y="4004902"/>
          <a:ext cx="19700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61365" imgH="228600" progId="Equation.DSMT4">
                  <p:embed/>
                </p:oleObj>
              </mc:Choice>
              <mc:Fallback>
                <p:oleObj name="Equation" r:id="rId3" imgW="7613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20" y="4004902"/>
                        <a:ext cx="19700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109720" y="4604977"/>
            <a:ext cx="3886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3)     S chứa khoảng  </a:t>
            </a:r>
            <a:endParaRPr kumimoji="0" lang="vi-VN" sz="3600" b="0" i="0" u="none" strike="noStrike" kern="0" cap="none" spc="0" normalizeH="0" baseline="0" noProof="0" dirty="0">
              <a:ln>
                <a:noFill/>
              </a:ln>
              <a:solidFill>
                <a:srgbClr val="074169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8072120" y="4689115"/>
          <a:ext cx="12811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95300" imgH="228600" progId="Equation.DSMT4">
                  <p:embed/>
                </p:oleObj>
              </mc:Choice>
              <mc:Fallback>
                <p:oleObj name="Equation" r:id="rId5" imgW="495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20" y="4689115"/>
                        <a:ext cx="12811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109720" y="5290777"/>
            <a:ext cx="3886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4)     S chứa đoạn  </a:t>
            </a:r>
            <a:endParaRPr kumimoji="0" lang="vi-VN" sz="3600" b="0" i="0" u="none" strike="noStrike" kern="0" cap="none" spc="0" normalizeH="0" baseline="0" noProof="0">
              <a:ln>
                <a:noFill/>
              </a:ln>
              <a:solidFill>
                <a:srgbClr val="074169"/>
              </a:solidFill>
              <a:effectLst/>
              <a:uLnTx/>
              <a:uFillTx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8087995" y="5366977"/>
          <a:ext cx="1247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995" y="5366977"/>
                        <a:ext cx="1247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9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9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2" grpId="0"/>
      <p:bldP spid="15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18310" y="1797565"/>
            <a:ext cx="91122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  Kết luận về nghiệm của bpt   ax +b &lt; 0    (1)</a:t>
            </a: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endParaRPr kumimoji="0" lang="vi-VN" sz="36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86560" y="2559565"/>
            <a:ext cx="22860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gt;0 thì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86560" y="3567628"/>
            <a:ext cx="2330450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lt;0 thì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116898" y="5988565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93700" imgH="190500" progId="Equation.DSMT4">
                  <p:embed/>
                </p:oleObj>
              </mc:Choice>
              <mc:Fallback>
                <p:oleObj name="Equation" r:id="rId1" imgW="3937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898" y="5988565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642110" y="5332928"/>
            <a:ext cx="67500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=0 thì: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820160" y="3397765"/>
          <a:ext cx="21574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0" y="3397765"/>
                        <a:ext cx="21574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869498" y="5975865"/>
          <a:ext cx="89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498" y="5975865"/>
                        <a:ext cx="893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219960" y="6552128"/>
            <a:ext cx="8458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S=R nếu b&lt;0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3" name="Group 54"/>
          <p:cNvGrpSpPr/>
          <p:nvPr/>
        </p:nvGrpSpPr>
        <p:grpSpPr bwMode="auto">
          <a:xfrm>
            <a:off x="6153785" y="2299215"/>
            <a:ext cx="4600575" cy="1327150"/>
            <a:chOff x="2814" y="1084"/>
            <a:chExt cx="2898" cy="836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)</a:t>
              </a:r>
              <a:endPara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endParaRPr>
            </a:p>
          </p:txBody>
        </p:sp>
        <p:grpSp>
          <p:nvGrpSpPr>
            <p:cNvPr id="16" name="Group 52"/>
            <p:cNvGrpSpPr/>
            <p:nvPr/>
          </p:nvGrpSpPr>
          <p:grpSpPr bwMode="auto">
            <a:xfrm>
              <a:off x="2814" y="1084"/>
              <a:ext cx="2772" cy="720"/>
              <a:chOff x="2814" y="1104"/>
              <a:chExt cx="2772" cy="720"/>
            </a:xfrm>
          </p:grpSpPr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  <p:graphicFrame>
            <p:nvGraphicFramePr>
              <p:cNvPr id="33" name="Object 39"/>
              <p:cNvGraphicFramePr>
                <a:graphicFrameLocks noChangeAspect="1"/>
              </p:cNvGraphicFramePr>
              <p:nvPr/>
            </p:nvGraphicFramePr>
            <p:xfrm>
              <a:off x="4227" y="1104"/>
              <a:ext cx="42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" name="Equation" r:id="rId7" imgW="292100" imgH="457200" progId="Equation.DSMT4">
                      <p:embed/>
                    </p:oleObj>
                  </mc:Choice>
                  <mc:Fallback>
                    <p:oleObj name="Equation" r:id="rId7" imgW="292100" imgH="45720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7" y="1104"/>
                            <a:ext cx="42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/>
                </a:endParaRPr>
              </a:p>
            </p:txBody>
          </p:sp>
        </p:grpSp>
      </p:grpSp>
      <p:grpSp>
        <p:nvGrpSpPr>
          <p:cNvPr id="36" name="Group 48"/>
          <p:cNvGrpSpPr/>
          <p:nvPr/>
        </p:nvGrpSpPr>
        <p:grpSpPr bwMode="auto">
          <a:xfrm>
            <a:off x="6715760" y="2988190"/>
            <a:ext cx="2133600" cy="990600"/>
            <a:chOff x="3648" y="2496"/>
            <a:chExt cx="1344" cy="624"/>
          </a:xfrm>
        </p:grpSpPr>
        <p:graphicFrame>
          <p:nvGraphicFramePr>
            <p:cNvPr id="37" name="Object 41"/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Equation" r:id="rId9" imgW="165100" imgH="152400" progId="Equation.DSMT4">
                    <p:embed/>
                  </p:oleObj>
                </mc:Choice>
                <mc:Fallback>
                  <p:oleObj name="Equation" r:id="rId9" imgW="165100" imgH="152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  <a:endPara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D4B67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7"/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Equation" r:id="rId11" imgW="165100" imgH="215900" progId="Equation.DSMT4">
                    <p:embed/>
                  </p:oleObj>
                </mc:Choice>
                <mc:Fallback>
                  <p:oleObj name="Equation" r:id="rId11" imgW="165100" imgH="2159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50"/>
          <p:cNvGraphicFramePr>
            <a:graphicFrameLocks noChangeAspect="1"/>
          </p:cNvGraphicFramePr>
          <p:nvPr/>
        </p:nvGraphicFramePr>
        <p:xfrm>
          <a:off x="3863023" y="2373828"/>
          <a:ext cx="21574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Equation" r:id="rId13" imgW="901700" imgH="457200" progId="Equation.DSMT4">
                  <p:embed/>
                </p:oleObj>
              </mc:Choice>
              <mc:Fallback>
                <p:oleObj name="Equation" r:id="rId13" imgW="901700" imgH="457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023" y="2373828"/>
                        <a:ext cx="21574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87"/>
          <p:cNvGrpSpPr/>
          <p:nvPr/>
        </p:nvGrpSpPr>
        <p:grpSpPr bwMode="auto">
          <a:xfrm>
            <a:off x="5801360" y="3747015"/>
            <a:ext cx="4600575" cy="1250950"/>
            <a:chOff x="2592" y="1996"/>
            <a:chExt cx="2898" cy="788"/>
          </a:xfrm>
        </p:grpSpPr>
        <p:sp>
          <p:nvSpPr>
            <p:cNvPr id="46" name="Line 56"/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47" name="Text Box 57"/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(</a:t>
              </a:r>
              <a:endPara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49" name="Line 60"/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0" name="Line 61"/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1" name="Line 62"/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2" name="Line 63"/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3" name="Line 64"/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4" name="Line 65"/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5" name="Line 66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6" name="Line 67"/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7" name="Line 68"/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8" name="Line 69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59" name="Line 70"/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60" name="Line 71"/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61" name="Line 72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63" name="Line 73"/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64" name="Line 74"/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65" name="Object 75"/>
            <p:cNvGraphicFramePr>
              <a:graphicFrameLocks noChangeAspect="1"/>
            </p:cNvGraphicFramePr>
            <p:nvPr/>
          </p:nvGraphicFramePr>
          <p:xfrm>
            <a:off x="3408" y="1996"/>
            <a:ext cx="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" name="Equation" r:id="rId15" imgW="292100" imgH="457200" progId="Equation.DSMT4">
                    <p:embed/>
                  </p:oleObj>
                </mc:Choice>
                <mc:Fallback>
                  <p:oleObj name="Equation" r:id="rId15" imgW="292100" imgH="457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96"/>
                          <a:ext cx="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76"/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</p:grpSp>
      <p:grpSp>
        <p:nvGrpSpPr>
          <p:cNvPr id="68" name="Group 82"/>
          <p:cNvGrpSpPr/>
          <p:nvPr/>
        </p:nvGrpSpPr>
        <p:grpSpPr bwMode="auto">
          <a:xfrm>
            <a:off x="8649335" y="4374078"/>
            <a:ext cx="2133600" cy="990600"/>
            <a:chOff x="3648" y="2496"/>
            <a:chExt cx="1344" cy="624"/>
          </a:xfrm>
        </p:grpSpPr>
        <p:graphicFrame>
          <p:nvGraphicFramePr>
            <p:cNvPr id="69" name="Object 83"/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" name="Equation" r:id="rId16" imgW="165100" imgH="152400" progId="Equation.DSMT4">
                    <p:embed/>
                  </p:oleObj>
                </mc:Choice>
                <mc:Fallback>
                  <p:oleObj name="Equation" r:id="rId16" imgW="165100" imgH="1524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84"/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72" name="Text Box 85"/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  <a:endPara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D4B67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3" name="Object 86"/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" name="Equation" r:id="rId17" imgW="165100" imgH="215900" progId="Equation.DSMT4">
                    <p:embed/>
                  </p:oleObj>
                </mc:Choice>
                <mc:Fallback>
                  <p:oleObj name="Equation" r:id="rId17" imgW="165100" imgH="2159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88"/>
          <p:cNvSpPr txBox="1">
            <a:spLocks noChangeArrowheads="1"/>
          </p:cNvSpPr>
          <p:nvPr/>
        </p:nvSpPr>
        <p:spPr bwMode="auto">
          <a:xfrm>
            <a:off x="2219960" y="5866328"/>
            <a:ext cx="2743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        nếu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5" grpId="0"/>
      <p:bldP spid="7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011680" y="1940560"/>
            <a:ext cx="8763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 dirty="0">
                <a:solidFill>
                  <a:srgbClr val="003399"/>
                </a:solidFill>
                <a:latin typeface="+mj-lt"/>
              </a:rPr>
              <a:t>Cho bpt: </a:t>
            </a:r>
            <a:endParaRPr lang="vi-VN" sz="3200" b="1" dirty="0">
              <a:solidFill>
                <a:srgbClr val="CA0207"/>
              </a:solidFill>
              <a:latin typeface="+mj-lt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669280" y="1865948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600200" imgH="266700" progId="Equation.DSMT4">
                  <p:embed/>
                </p:oleObj>
              </mc:Choice>
              <mc:Fallback>
                <p:oleObj name="Equation" r:id="rId1" imgW="16002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865948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11680" y="3007360"/>
            <a:ext cx="8763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3399"/>
                </a:solidFill>
                <a:latin typeface="+mj-lt"/>
              </a:rPr>
              <a:t>Tìm điều kiện của m để bpt (*) thỏa mãn với mọi x thuộc khoảng (1; 3)</a:t>
            </a:r>
            <a:endParaRPr lang="vi-VN" sz="3200" b="1">
              <a:solidFill>
                <a:srgbClr val="CA0207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9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26280" y="17272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600200" imgH="266700" progId="Equation.DSMT4">
                  <p:embed/>
                </p:oleObj>
              </mc:Choice>
              <mc:Fallback>
                <p:oleObj name="Equation" r:id="rId1" imgW="1600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1727200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011680" y="2946400"/>
            <a:ext cx="9144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= 1 thì (*) vô nghiệm, </a:t>
            </a:r>
            <a:endParaRPr lang="vi-VN" sz="3200" b="1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11880" y="2336800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1701800" imgH="266700" progId="Equation.DSMT4">
                  <p:embed/>
                </p:oleObj>
              </mc:Choice>
              <mc:Fallback>
                <p:oleObj name="Equation" r:id="rId3" imgW="17018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2336800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11680" y="3556000"/>
            <a:ext cx="617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07680" y="363220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363220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011680" y="5276850"/>
            <a:ext cx="617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8107680" y="535305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535305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7"/>
          <p:cNvGrpSpPr/>
          <p:nvPr/>
        </p:nvGrpSpPr>
        <p:grpSpPr bwMode="auto">
          <a:xfrm>
            <a:off x="5302568" y="4513263"/>
            <a:ext cx="2133600" cy="960437"/>
            <a:chOff x="3648" y="2496"/>
            <a:chExt cx="1344" cy="605"/>
          </a:xfrm>
        </p:grpSpPr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9" imgW="101600" imgH="177800" progId="Equation.DSMT4">
                    <p:embed/>
                  </p:oleObj>
                </mc:Choice>
                <mc:Fallback>
                  <p:oleObj name="Equation" r:id="rId9" imgW="101600" imgH="177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D4B67"/>
                  </a:solidFill>
                  <a:latin typeface="+mj-lt"/>
                </a:rPr>
                <a:t>(        )</a:t>
              </a:r>
              <a:endParaRPr lang="vi-VN">
                <a:solidFill>
                  <a:srgbClr val="0D4B67"/>
                </a:solidFill>
                <a:latin typeface="+mj-lt"/>
              </a:endParaRPr>
            </a:p>
          </p:txBody>
        </p:sp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11" imgW="127000" imgH="190500" progId="Equation.DSMT4">
                    <p:embed/>
                  </p:oleObj>
                </mc:Choice>
                <mc:Fallback>
                  <p:oleObj name="Equation" r:id="rId11" imgW="1270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2"/>
          <p:cNvGrpSpPr/>
          <p:nvPr/>
        </p:nvGrpSpPr>
        <p:grpSpPr bwMode="auto">
          <a:xfrm>
            <a:off x="2468880" y="4165600"/>
            <a:ext cx="4600575" cy="971550"/>
            <a:chOff x="2592" y="2172"/>
            <a:chExt cx="2898" cy="612"/>
          </a:xfrm>
        </p:grpSpPr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(</a:t>
              </a:r>
              <a:endParaRPr lang="vi-VN">
                <a:solidFill>
                  <a:srgbClr val="074169"/>
                </a:solidFill>
                <a:latin typeface="+mj-lt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graphicFrame>
          <p:nvGraphicFramePr>
            <p:cNvPr id="39" name="Object 41"/>
            <p:cNvGraphicFramePr>
              <a:graphicFrameLocks noChangeAspect="1"/>
            </p:cNvGraphicFramePr>
            <p:nvPr/>
          </p:nvGraphicFramePr>
          <p:xfrm>
            <a:off x="3336" y="2172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Equation" r:id="rId13" imgW="405765" imgH="177800" progId="Equation.DSMT4">
                    <p:embed/>
                  </p:oleObj>
                </mc:Choice>
                <mc:Fallback>
                  <p:oleObj name="Equation" r:id="rId13" imgW="405765" imgH="1778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72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graphicFrame>
        <p:nvGraphicFramePr>
          <p:cNvPr id="42" name="Object 53"/>
          <p:cNvGraphicFramePr>
            <a:graphicFrameLocks noChangeAspect="1"/>
          </p:cNvGraphicFramePr>
          <p:nvPr/>
        </p:nvGraphicFramePr>
        <p:xfrm>
          <a:off x="7955280" y="4546600"/>
          <a:ext cx="2039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Equation" r:id="rId15" imgW="634365" imgH="177800" progId="Equation.DSMT4">
                  <p:embed/>
                </p:oleObj>
              </mc:Choice>
              <mc:Fallback>
                <p:oleObj name="Equation" r:id="rId15" imgW="634365" imgH="177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4546600"/>
                        <a:ext cx="2039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76"/>
          <p:cNvGrpSpPr/>
          <p:nvPr/>
        </p:nvGrpSpPr>
        <p:grpSpPr bwMode="auto">
          <a:xfrm>
            <a:off x="2468880" y="5786438"/>
            <a:ext cx="4600575" cy="1001712"/>
            <a:chOff x="2814" y="1289"/>
            <a:chExt cx="2898" cy="631"/>
          </a:xfrm>
        </p:grpSpPr>
        <p:sp>
          <p:nvSpPr>
            <p:cNvPr id="45" name="Line 77"/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46" name="Text Box 78"/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)</a:t>
              </a:r>
              <a:endParaRPr lang="vi-VN">
                <a:solidFill>
                  <a:srgbClr val="074169"/>
                </a:solidFill>
                <a:latin typeface="+mj-lt"/>
              </a:endParaRPr>
            </a:p>
          </p:txBody>
        </p:sp>
        <p:grpSp>
          <p:nvGrpSpPr>
            <p:cNvPr id="47" name="Group 79"/>
            <p:cNvGrpSpPr/>
            <p:nvPr/>
          </p:nvGrpSpPr>
          <p:grpSpPr bwMode="auto">
            <a:xfrm>
              <a:off x="2814" y="1289"/>
              <a:ext cx="2772" cy="515"/>
              <a:chOff x="2814" y="1309"/>
              <a:chExt cx="2772" cy="515"/>
            </a:xfrm>
          </p:grpSpPr>
          <p:sp>
            <p:nvSpPr>
              <p:cNvPr id="48" name="Line 80"/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9" name="Line 81"/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0" name="Line 82"/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1" name="Line 83"/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2" name="Line 84"/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3" name="Line 85"/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4" name="Line 86"/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5" name="Line 87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6" name="Line 88"/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7" name="Line 89"/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8" name="Line 90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9" name="Line 91"/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60" name="Line 92"/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61" name="Line 93"/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63" name="Line 94"/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64" name="Line 95"/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graphicFrame>
            <p:nvGraphicFramePr>
              <p:cNvPr id="65" name="Object 96"/>
              <p:cNvGraphicFramePr>
                <a:graphicFrameLocks noChangeAspect="1"/>
              </p:cNvGraphicFramePr>
              <p:nvPr/>
            </p:nvGraphicFramePr>
            <p:xfrm>
              <a:off x="4144" y="1309"/>
              <a:ext cx="59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" name="Equation" r:id="rId17" imgW="405765" imgH="177800" progId="Equation.DSMT4">
                      <p:embed/>
                    </p:oleObj>
                  </mc:Choice>
                  <mc:Fallback>
                    <p:oleObj name="Equation" r:id="rId17" imgW="405765" imgH="177800" progId="Equation.DSMT4">
                      <p:embed/>
                      <p:pic>
                        <p:nvPicPr>
                          <p:cNvPr id="0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1309"/>
                            <a:ext cx="59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Line 97"/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68" name="Group 98"/>
          <p:cNvGrpSpPr/>
          <p:nvPr/>
        </p:nvGrpSpPr>
        <p:grpSpPr bwMode="auto">
          <a:xfrm>
            <a:off x="3030855" y="6149975"/>
            <a:ext cx="2133600" cy="960438"/>
            <a:chOff x="3648" y="2496"/>
            <a:chExt cx="1344" cy="605"/>
          </a:xfrm>
        </p:grpSpPr>
        <p:graphicFrame>
          <p:nvGraphicFramePr>
            <p:cNvPr id="69" name="Object 99"/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" name="Equation" r:id="rId19" imgW="101600" imgH="177800" progId="Equation.DSMT4">
                    <p:embed/>
                  </p:oleObj>
                </mc:Choice>
                <mc:Fallback>
                  <p:oleObj name="Equation" r:id="rId19" imgW="101600" imgH="1778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00"/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solidFill>
                  <a:srgbClr val="002060"/>
                </a:solidFill>
                <a:latin typeface="+mj-lt"/>
              </a:endParaRPr>
            </a:p>
          </p:txBody>
        </p:sp>
        <p:sp>
          <p:nvSpPr>
            <p:cNvPr id="72" name="Text Box 101"/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02060"/>
                  </a:solidFill>
                  <a:latin typeface="+mj-lt"/>
                </a:rPr>
                <a:t>(        )</a:t>
              </a:r>
              <a:endParaRPr lang="vi-VN">
                <a:solidFill>
                  <a:srgbClr val="002060"/>
                </a:solidFill>
                <a:latin typeface="+mj-lt"/>
              </a:endParaRPr>
            </a:p>
          </p:txBody>
        </p:sp>
        <p:graphicFrame>
          <p:nvGraphicFramePr>
            <p:cNvPr id="73" name="Object 102"/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" name="Equation" r:id="rId21" imgW="127000" imgH="190500" progId="Equation.DSMT4">
                    <p:embed/>
                  </p:oleObj>
                </mc:Choice>
                <mc:Fallback>
                  <p:oleObj name="Equation" r:id="rId21" imgW="127000" imgH="1905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103"/>
          <p:cNvGraphicFramePr>
            <a:graphicFrameLocks noChangeAspect="1"/>
          </p:cNvGraphicFramePr>
          <p:nvPr/>
        </p:nvGraphicFramePr>
        <p:xfrm>
          <a:off x="7686993" y="6202363"/>
          <a:ext cx="2120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" name="Equation" r:id="rId23" imgW="660400" imgH="190500" progId="Equation.DSMT4">
                  <p:embed/>
                </p:oleObj>
              </mc:Choice>
              <mc:Fallback>
                <p:oleObj name="Equation" r:id="rId23" imgW="660400" imgH="1905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993" y="6202363"/>
                        <a:ext cx="21209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9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repeatCount="3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162 L -0.14323 0.0016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119880" y="1808162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600200" imgH="266700" progId="Equation.DSMT4">
                  <p:embed/>
                </p:oleObj>
              </mc:Choice>
              <mc:Fallback>
                <p:oleObj name="Equation" r:id="rId1" imgW="16002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80" y="1808162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05280" y="2874962"/>
            <a:ext cx="9144000" cy="554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000">
                <a:solidFill>
                  <a:srgbClr val="002060"/>
                </a:solidFill>
                <a:latin typeface="+mj-lt"/>
              </a:rPr>
              <a:t>- Nếu m = 1 thì (*) vô nghiệm, </a:t>
            </a:r>
            <a:r>
              <a:rPr lang="vi-VN" sz="3000">
                <a:solidFill>
                  <a:srgbClr val="002060"/>
                </a:solidFill>
                <a:latin typeface="+mj-lt"/>
                <a:sym typeface="Wingdings" panose="05000000000000000000" pitchFamily="2" charset="2"/>
              </a:rPr>
              <a:t> m = 1 không thỏa mãn</a:t>
            </a:r>
            <a:endParaRPr lang="vi-VN" sz="3000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205480" y="2417762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1701800" imgH="266700" progId="Equation.DSMT4">
                  <p:embed/>
                </p:oleObj>
              </mc:Choice>
              <mc:Fallback>
                <p:oleObj name="Equation" r:id="rId3" imgW="17018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80" y="2417762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05280" y="3636962"/>
            <a:ext cx="617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7701280" y="3713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3713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986280" y="4200525"/>
            <a:ext cx="8610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58043" y="4291012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43" y="4291012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007543" y="4246562"/>
          <a:ext cx="320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1295400" imgH="190500" progId="Equation.DSMT4">
                  <p:embed/>
                </p:oleObj>
              </mc:Choice>
              <mc:Fallback>
                <p:oleObj name="Equation" r:id="rId9" imgW="12954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43" y="4246562"/>
                        <a:ext cx="3208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605280" y="4779962"/>
            <a:ext cx="617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dirty="0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dirty="0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7701280" y="4856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1" imgW="1079500" imgH="228600" progId="Equation.DSMT4">
                  <p:embed/>
                </p:oleObj>
              </mc:Choice>
              <mc:Fallback>
                <p:oleObj name="Equation" r:id="rId11" imgW="1079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4856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910080" y="5313362"/>
            <a:ext cx="86106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4581843" y="5403850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3" imgW="736600" imgH="228600" progId="Equation.DSMT4">
                  <p:embed/>
                </p:oleObj>
              </mc:Choice>
              <mc:Fallback>
                <p:oleObj name="Equation" r:id="rId13" imgW="736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43" y="5403850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7053580" y="5359400"/>
          <a:ext cx="3270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4" imgW="1320165" imgH="190500" progId="Equation.DSMT4">
                  <p:embed/>
                </p:oleObj>
              </mc:Choice>
              <mc:Fallback>
                <p:oleObj name="Equation" r:id="rId14" imgW="1320165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80" y="5359400"/>
                        <a:ext cx="32702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833880" y="6151562"/>
            <a:ext cx="86106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i="1" u="sng">
                <a:solidFill>
                  <a:srgbClr val="002060"/>
                </a:solidFill>
                <a:latin typeface="+mj-lt"/>
              </a:rPr>
              <a:t>Đáp số:</a:t>
            </a:r>
            <a:r>
              <a:rPr lang="vi-VN" sz="3200" i="1">
                <a:solidFill>
                  <a:srgbClr val="002060"/>
                </a:solidFill>
                <a:latin typeface="+mj-lt"/>
              </a:rPr>
              <a:t>  Không có giá trị nào của m thỏa mãn</a:t>
            </a:r>
            <a:endParaRPr lang="vi-VN" sz="3200" i="1">
              <a:solidFill>
                <a:srgbClr val="002060"/>
              </a:solidFill>
              <a:latin typeface="+mj-lt"/>
              <a:sym typeface="Wingdings" panose="05000000000000000000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42672000" imgH="6096000" progId="Equation.DSMT4">
                  <p:embed/>
                </p:oleObj>
              </mc:Choice>
              <mc:Fallback>
                <p:oleObj name="Equation" r:id="rId1" imgW="426720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7620000" imgH="4876800" progId="Equation.DSMT4">
                  <p:embed/>
                </p:oleObj>
              </mc:Choice>
              <mc:Fallback>
                <p:oleObj name="Equation" r:id="rId3" imgW="7620000" imgH="48768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4020800" imgH="4267200" progId="Equation.DSMT4">
                  <p:embed/>
                </p:oleObj>
              </mc:Choice>
              <mc:Fallback>
                <p:oleObj name="Equation" r:id="rId5" imgW="14020800" imgH="42672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đ)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đ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60960000" imgH="6096000" progId="Equation.DSMT4">
                  <p:embed/>
                </p:oleObj>
              </mc:Choice>
              <mc:Fallback>
                <p:oleObj name="Equation" r:id="rId1" imgW="609600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22821900" imgH="3257550" progId="Equation.DSMT4">
                  <p:embed/>
                </p:oleObj>
              </mc:Choice>
              <mc:Fallback>
                <p:oleObj name="Equation" r:id="rId3" imgW="22821900" imgH="325755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4020800" imgH="4267200" progId="Equation.DSMT4">
                  <p:embed/>
                </p:oleObj>
              </mc:Choice>
              <mc:Fallback>
                <p:oleObj name="Equation" r:id="rId5" imgW="14020800" imgH="42672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59131200" imgH="10363200" progId="Equation.DSMT4">
                  <p:embed/>
                </p:oleObj>
              </mc:Choice>
              <mc:Fallback>
                <p:oleObj name="Equation" r:id="rId7" imgW="59131200" imgH="103632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14020800" imgH="4267200" progId="Equation.DSMT4">
                  <p:embed/>
                </p:oleObj>
              </mc:Choice>
              <mc:Fallback>
                <p:oleObj name="Equation" r:id="rId9" imgW="14020800" imgH="42672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/>
          <p:cNvSpPr txBox="1"/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36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huẩn bị giờ sau: Phương trình</a:t>
            </a:r>
            <a:endParaRPr lang="it-IT" sz="2800" b="1" dirty="0">
              <a:solidFill>
                <a:srgbClr val="111111"/>
              </a:solidFill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Boy Carrying Red Backpack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1"/>
          <a:srcRect t="21038" b="21038"/>
          <a:stretch>
            <a:fillRect/>
          </a:stretch>
        </p:blipFill>
        <p:spPr/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  <a:endParaRPr lang="en-US" sz="4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  <a:endParaRPr lang="en-US" sz="4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2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exagon 7">
            <a:hlinkClick r:id="rId3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hlinkClick r:id="rId4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>
            <a:hlinkClick r:id="rId5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hlinkClick r:id="rId6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exagon 11">
            <a:hlinkClick r:id="rId7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Process 12"/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Process 15"/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Process 16"/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Process 18"/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Process 19"/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Process 22"/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Process 23"/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Process 24"/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Flowchart: Process 25"/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ction Button: Go Forward or Next 2">
            <a:hlinkClick r:id="rId8" action="ppaction://hlinksldjump" highlightClick="1"/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ction Button: Home 5">
            <a:hlinkClick r:id="rId2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3" imgW="11277600" imgH="6096000" progId="Equation.DSMT4">
                  <p:embed/>
                </p:oleObj>
              </mc:Choice>
              <mc:Fallback>
                <p:oleObj name="Equation" r:id="rId3" imgW="11277600" imgH="60960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9202400" imgH="4876800" progId="Equation.DSMT4">
                  <p:embed/>
                </p:oleObj>
              </mc:Choice>
              <mc:Fallback>
                <p:oleObj name="Equation" r:id="rId5" imgW="19202400" imgH="48768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16764000" imgH="4876800" progId="Equation.DSMT4">
                  <p:embed/>
                </p:oleObj>
              </mc:Choice>
              <mc:Fallback>
                <p:oleObj name="Equation" r:id="rId7" imgW="16764000" imgH="4876800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23469600" imgH="4876800" progId="Equation.DSMT4">
                  <p:embed/>
                </p:oleObj>
              </mc:Choice>
              <mc:Fallback>
                <p:oleObj name="Equation" r:id="rId9" imgW="23469600" imgH="48768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11277600" imgH="6096000" progId="Equation.DSMT4">
                  <p:embed/>
                </p:oleObj>
              </mc:Choice>
              <mc:Fallback>
                <p:oleObj name="Equation" r:id="rId11" imgW="11277600" imgH="60960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3" imgW="19202400" imgH="4876800" progId="Equation.DSMT4">
                  <p:embed/>
                </p:oleObj>
              </mc:Choice>
              <mc:Fallback>
                <p:oleObj name="Equation" r:id="rId13" imgW="19202400" imgH="48768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ction Button: Home 8">
            <a:hlinkClick r:id="rId2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3" imgW="15544800" imgH="4876800" progId="Equation.DSMT4">
                  <p:embed/>
                </p:oleObj>
              </mc:Choice>
              <mc:Fallback>
                <p:oleObj name="Equation" r:id="rId3" imgW="15544800" imgH="4876800" progId="Equation.DSMT4">
                  <p:embed/>
                  <p:pic>
                    <p:nvPicPr>
                      <p:cNvPr id="0" name="Picture 380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5544800" imgH="4876800" progId="Equation.DSMT4">
                  <p:embed/>
                </p:oleObj>
              </mc:Choice>
              <mc:Fallback>
                <p:oleObj name="Equation" r:id="rId5" imgW="15544800" imgH="48768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5544800" imgH="4876800" progId="Equation.DSMT4">
                  <p:embed/>
                </p:oleObj>
              </mc:Choice>
              <mc:Fallback>
                <p:oleObj name="Equation" r:id="rId7" imgW="15544800" imgH="4876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5544800" imgH="4876800" progId="Equation.DSMT4">
                  <p:embed/>
                </p:oleObj>
              </mc:Choice>
              <mc:Fallback>
                <p:oleObj name="Equation" r:id="rId9" imgW="15544800" imgH="48768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1" imgW="19202400" imgH="4876800" progId="Equation.DSMT4">
                  <p:embed/>
                </p:oleObj>
              </mc:Choice>
              <mc:Fallback>
                <p:oleObj name="Equation" r:id="rId11" imgW="19202400" imgH="48768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F6C8FF-3D90-457B-9108-406F928CD7CB}">
  <ds:schemaRefs/>
</ds:datastoreItem>
</file>

<file path=customXml/itemProps2.xml><?xml version="1.0" encoding="utf-8"?>
<ds:datastoreItem xmlns:ds="http://schemas.openxmlformats.org/officeDocument/2006/customXml" ds:itemID="{554E2D03-4971-40C6-9798-67DD10EB9650}">
  <ds:schemaRefs/>
</ds:datastoreItem>
</file>

<file path=customXml/itemProps3.xml><?xml version="1.0" encoding="utf-8"?>
<ds:datastoreItem xmlns:ds="http://schemas.openxmlformats.org/officeDocument/2006/customXml" ds:itemID="{C5EE5440-5A1F-438E-9118-BE5E33F972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7188</Words>
  <Application>WPS Slides</Application>
  <PresentationFormat>Widescreen</PresentationFormat>
  <Paragraphs>419</Paragraphs>
  <Slides>49</Slides>
  <Notes>19</Notes>
  <HiddenSlides>1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5</vt:i4>
      </vt:variant>
      <vt:variant>
        <vt:lpstr>幻灯片标题</vt:lpstr>
      </vt:variant>
      <vt:variant>
        <vt:i4>49</vt:i4>
      </vt:variant>
    </vt:vector>
  </HeadingPairs>
  <TitlesOfParts>
    <vt:vector size="194" baseType="lpstr">
      <vt:lpstr>Arial</vt:lpstr>
      <vt:lpstr>SimSun</vt:lpstr>
      <vt:lpstr>Wingdings</vt:lpstr>
      <vt:lpstr>Wingdings 2</vt:lpstr>
      <vt:lpstr>Franklin Gothic Book</vt:lpstr>
      <vt:lpstr>Times New Roman</vt:lpstr>
      <vt:lpstr>Calibri Light</vt:lpstr>
      <vt:lpstr>Times New Roman</vt:lpstr>
      <vt:lpstr>Tahoma</vt:lpstr>
      <vt:lpstr>VNI-Allegie</vt:lpstr>
      <vt:lpstr>Segoe Print</vt:lpstr>
      <vt:lpstr>Constantia</vt:lpstr>
      <vt:lpstr>Microsoft YaHei</vt:lpstr>
      <vt:lpstr>Arial Unicode MS</vt:lpstr>
      <vt:lpstr>Calibri</vt:lpstr>
      <vt:lpstr>Cambria Math</vt:lpstr>
      <vt:lpstr>Cambria Math</vt:lpstr>
      <vt:lpstr>Calibri</vt:lpstr>
      <vt:lpstr>Rtim</vt:lpstr>
      <vt:lpstr>Flow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MỞ ĐẦU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</cp:lastModifiedBy>
  <cp:revision>2</cp:revision>
  <dcterms:created xsi:type="dcterms:W3CDTF">2021-06-07T18:23:00Z</dcterms:created>
  <dcterms:modified xsi:type="dcterms:W3CDTF">2025-05-13T05:4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7C796DDE6894F8692BA7B6763941AE2_13</vt:lpwstr>
  </property>
  <property fmtid="{D5CDD505-2E9C-101B-9397-08002B2CF9AE}" pid="4" name="KSOProductBuildVer">
    <vt:lpwstr>1033-12.2.0.20795</vt:lpwstr>
  </property>
</Properties>
</file>